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68CE" w:rsidRDefault="001C68CE" w:rsidP="00F144EF">
      <w:pPr>
        <w:tabs>
          <w:tab w:val="left" w:pos="426"/>
        </w:tabs>
        <w:spacing w:before="120" w:after="12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Trường THCS Lương Thế Vinh</w:t>
      </w:r>
    </w:p>
    <w:p w:rsidR="001C68CE" w:rsidRDefault="001C68CE" w:rsidP="00F144EF">
      <w:pPr>
        <w:tabs>
          <w:tab w:val="left" w:pos="426"/>
        </w:tabs>
        <w:spacing w:before="120" w:after="12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ề tham khảo HK I- TOÁN 8</w:t>
      </w:r>
      <w:r w:rsidR="00EF476B">
        <w:rPr>
          <w:b/>
          <w:sz w:val="26"/>
          <w:szCs w:val="26"/>
        </w:rPr>
        <w:t xml:space="preserve"> Năm học 2021-2022</w:t>
      </w:r>
    </w:p>
    <w:p w:rsidR="00F144EF" w:rsidRPr="00882E59" w:rsidRDefault="00F144EF" w:rsidP="00F144EF">
      <w:pPr>
        <w:tabs>
          <w:tab w:val="left" w:pos="426"/>
        </w:tabs>
        <w:spacing w:before="120" w:after="120"/>
        <w:jc w:val="both"/>
        <w:rPr>
          <w:sz w:val="26"/>
          <w:szCs w:val="26"/>
        </w:rPr>
      </w:pPr>
      <w:r w:rsidRPr="00882E59">
        <w:rPr>
          <w:b/>
          <w:sz w:val="26"/>
          <w:szCs w:val="26"/>
        </w:rPr>
        <w:t>Bài 1.</w:t>
      </w:r>
      <w:r w:rsidRPr="00B16CDB">
        <w:rPr>
          <w:b/>
          <w:sz w:val="26"/>
          <w:szCs w:val="26"/>
        </w:rPr>
        <w:t xml:space="preserve"> (</w:t>
      </w:r>
      <w:r>
        <w:rPr>
          <w:b/>
          <w:sz w:val="26"/>
          <w:szCs w:val="26"/>
        </w:rPr>
        <w:t>1</w:t>
      </w:r>
      <w:r w:rsidRPr="00B16CDB">
        <w:rPr>
          <w:b/>
          <w:sz w:val="26"/>
          <w:szCs w:val="26"/>
        </w:rPr>
        <w:t>,</w:t>
      </w:r>
      <w:r>
        <w:rPr>
          <w:b/>
          <w:sz w:val="26"/>
          <w:szCs w:val="26"/>
        </w:rPr>
        <w:t>5</w:t>
      </w:r>
      <w:r w:rsidRPr="00B16CDB">
        <w:rPr>
          <w:b/>
          <w:sz w:val="26"/>
          <w:szCs w:val="26"/>
        </w:rPr>
        <w:t xml:space="preserve"> điểm)</w:t>
      </w:r>
      <w:r w:rsidRPr="00882E59">
        <w:rPr>
          <w:sz w:val="26"/>
          <w:szCs w:val="26"/>
        </w:rPr>
        <w:t xml:space="preserve">  </w:t>
      </w:r>
      <w:r>
        <w:rPr>
          <w:sz w:val="26"/>
          <w:szCs w:val="26"/>
        </w:rPr>
        <w:t>Thực hiện các phép tính</w:t>
      </w:r>
      <w:r w:rsidRPr="00882E59">
        <w:rPr>
          <w:sz w:val="26"/>
          <w:szCs w:val="26"/>
        </w:rPr>
        <w:t>:</w:t>
      </w:r>
    </w:p>
    <w:p w:rsidR="00F144EF" w:rsidRPr="00F44783" w:rsidRDefault="00F144EF" w:rsidP="00F144EF">
      <w:pPr>
        <w:ind w:right="283" w:firstLine="720"/>
        <w:jc w:val="both"/>
        <w:rPr>
          <w:sz w:val="26"/>
          <w:szCs w:val="26"/>
        </w:rPr>
      </w:pPr>
      <w:r w:rsidRPr="00882E59">
        <w:rPr>
          <w:sz w:val="26"/>
          <w:szCs w:val="26"/>
        </w:rPr>
        <w:t>a)</w:t>
      </w:r>
      <w:r>
        <w:rPr>
          <w:sz w:val="26"/>
          <w:szCs w:val="26"/>
        </w:rPr>
        <w:t xml:space="preserve">  </w:t>
      </w:r>
      <w:r w:rsidR="007D3BA7" w:rsidRPr="009F525D">
        <w:rPr>
          <w:position w:val="-10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7.45pt" o:ole="">
            <v:imagedata r:id="rId5" o:title=""/>
          </v:shape>
          <o:OLEObject Type="Embed" ProgID="Equation.DSMT4" ShapeID="_x0000_i1025" DrawAspect="Content" ObjectID="_1696869458" r:id="rId6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882E59">
        <w:rPr>
          <w:sz w:val="26"/>
          <w:szCs w:val="26"/>
        </w:rPr>
        <w:t>b)</w:t>
      </w:r>
      <w:r>
        <w:rPr>
          <w:sz w:val="26"/>
          <w:szCs w:val="26"/>
        </w:rPr>
        <w:t xml:space="preserve">  </w:t>
      </w:r>
      <w:r w:rsidRPr="009F525D">
        <w:rPr>
          <w:position w:val="-10"/>
        </w:rPr>
        <w:object w:dxaOrig="2200" w:dyaOrig="380">
          <v:shape id="_x0000_i1026" type="#_x0000_t75" style="width:110.4pt;height:18.75pt" o:ole="">
            <v:imagedata r:id="rId7" o:title=""/>
          </v:shape>
          <o:OLEObject Type="Embed" ProgID="Equation.DSMT4" ShapeID="_x0000_i1026" DrawAspect="Content" ObjectID="_1696869459" r:id="rId8"/>
        </w:object>
      </w:r>
    </w:p>
    <w:p w:rsidR="00F144EF" w:rsidRPr="00882E59" w:rsidRDefault="00F144EF" w:rsidP="004C2EA4">
      <w:pPr>
        <w:spacing w:before="120" w:after="120"/>
        <w:ind w:right="567"/>
        <w:jc w:val="both"/>
        <w:rPr>
          <w:sz w:val="26"/>
          <w:szCs w:val="26"/>
        </w:rPr>
      </w:pPr>
      <w:r w:rsidRPr="00882E59">
        <w:rPr>
          <w:b/>
          <w:sz w:val="26"/>
          <w:szCs w:val="26"/>
        </w:rPr>
        <w:t>Bài 2.</w:t>
      </w:r>
      <w:r w:rsidRPr="007F1DA0">
        <w:rPr>
          <w:b/>
          <w:sz w:val="26"/>
          <w:szCs w:val="26"/>
        </w:rPr>
        <w:t xml:space="preserve"> (</w:t>
      </w:r>
      <w:r>
        <w:rPr>
          <w:b/>
          <w:sz w:val="26"/>
          <w:szCs w:val="26"/>
        </w:rPr>
        <w:t>2</w:t>
      </w:r>
      <w:r w:rsidRPr="007F1DA0">
        <w:rPr>
          <w:b/>
          <w:sz w:val="26"/>
          <w:szCs w:val="26"/>
        </w:rPr>
        <w:t>,</w:t>
      </w:r>
      <w:r>
        <w:rPr>
          <w:b/>
          <w:sz w:val="26"/>
          <w:szCs w:val="26"/>
        </w:rPr>
        <w:t>0</w:t>
      </w:r>
      <w:r w:rsidRPr="007F1DA0">
        <w:rPr>
          <w:b/>
          <w:sz w:val="26"/>
          <w:szCs w:val="26"/>
        </w:rPr>
        <w:t xml:space="preserve"> điểm)</w:t>
      </w:r>
      <w:r w:rsidRPr="00882E59">
        <w:rPr>
          <w:sz w:val="26"/>
          <w:szCs w:val="26"/>
        </w:rPr>
        <w:t xml:space="preserve">  </w:t>
      </w:r>
      <w:r>
        <w:rPr>
          <w:sz w:val="26"/>
          <w:szCs w:val="26"/>
        </w:rPr>
        <w:t>Phân tích các đa thức sau thành nhân tử:</w:t>
      </w:r>
    </w:p>
    <w:p w:rsidR="00F144EF" w:rsidRPr="00882E59" w:rsidRDefault="00F144EF" w:rsidP="00F144EF">
      <w:pPr>
        <w:spacing w:before="120" w:after="120"/>
        <w:ind w:right="567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 </w:t>
      </w:r>
      <w:r w:rsidR="008E29D6" w:rsidRPr="008D5743">
        <w:rPr>
          <w:position w:val="-10"/>
          <w:sz w:val="26"/>
          <w:szCs w:val="26"/>
        </w:rPr>
        <w:object w:dxaOrig="2340" w:dyaOrig="380">
          <v:shape id="_x0000_i1027" type="#_x0000_t75" style="width:116.95pt;height:18.75pt" o:ole="">
            <v:imagedata r:id="rId9" o:title=""/>
          </v:shape>
          <o:OLEObject Type="Embed" ProgID="Equation.DSMT4" ShapeID="_x0000_i1027" DrawAspect="Content" ObjectID="_1696869460" r:id="rId10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 w:rsidR="00C96A16">
        <w:rPr>
          <w:sz w:val="26"/>
          <w:szCs w:val="26"/>
        </w:rPr>
        <w:t xml:space="preserve">    </w:t>
      </w:r>
      <w:r w:rsidR="008E29D6">
        <w:rPr>
          <w:sz w:val="26"/>
          <w:szCs w:val="26"/>
        </w:rPr>
        <w:t>b</w:t>
      </w:r>
      <w:r>
        <w:rPr>
          <w:sz w:val="26"/>
          <w:szCs w:val="26"/>
        </w:rPr>
        <w:t xml:space="preserve">)  </w:t>
      </w:r>
      <w:r w:rsidR="00EB3840" w:rsidRPr="00DB063D">
        <w:rPr>
          <w:position w:val="-4"/>
        </w:rPr>
        <w:object w:dxaOrig="1359" w:dyaOrig="320">
          <v:shape id="_x0000_i1028" type="#_x0000_t75" style="width:68.05pt;height:16.15pt" o:ole="">
            <v:imagedata r:id="rId11" o:title=""/>
          </v:shape>
          <o:OLEObject Type="Embed" ProgID="Equation.DSMT4" ShapeID="_x0000_i1028" DrawAspect="Content" ObjectID="_1696869461" r:id="rId12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 w:rsidR="00C96A16">
        <w:rPr>
          <w:sz w:val="26"/>
          <w:szCs w:val="26"/>
        </w:rPr>
        <w:t xml:space="preserve">       </w:t>
      </w:r>
      <w:r w:rsidR="008E29D6">
        <w:rPr>
          <w:sz w:val="26"/>
          <w:szCs w:val="26"/>
        </w:rPr>
        <w:t xml:space="preserve">c)  </w:t>
      </w:r>
      <w:r w:rsidR="00CF08EF" w:rsidRPr="00DB063D">
        <w:rPr>
          <w:position w:val="-6"/>
        </w:rPr>
        <w:object w:dxaOrig="1980" w:dyaOrig="340">
          <v:shape id="_x0000_i1029" type="#_x0000_t75" style="width:99.05pt;height:17pt" o:ole="">
            <v:imagedata r:id="rId13" o:title=""/>
          </v:shape>
          <o:OLEObject Type="Embed" ProgID="Equation.DSMT4" ShapeID="_x0000_i1029" DrawAspect="Content" ObjectID="_1696869462" r:id="rId14"/>
        </w:object>
      </w:r>
      <w:r w:rsidR="008E29D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</w:p>
    <w:p w:rsidR="00F144EF" w:rsidRPr="00882E59" w:rsidRDefault="00F144EF" w:rsidP="004C2EA4">
      <w:pPr>
        <w:tabs>
          <w:tab w:val="left" w:pos="0"/>
        </w:tabs>
        <w:spacing w:before="120" w:after="120"/>
        <w:ind w:right="567"/>
        <w:jc w:val="both"/>
        <w:rPr>
          <w:sz w:val="26"/>
          <w:szCs w:val="26"/>
        </w:rPr>
      </w:pPr>
      <w:r w:rsidRPr="00882E59"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</w:rPr>
        <w:t>3</w:t>
      </w:r>
      <w:r w:rsidRPr="00882E59">
        <w:rPr>
          <w:b/>
          <w:sz w:val="26"/>
          <w:szCs w:val="26"/>
        </w:rPr>
        <w:t>.</w:t>
      </w:r>
      <w:r w:rsidRPr="007F1DA0">
        <w:rPr>
          <w:b/>
          <w:sz w:val="26"/>
          <w:szCs w:val="26"/>
        </w:rPr>
        <w:t xml:space="preserve"> (</w:t>
      </w:r>
      <w:r>
        <w:rPr>
          <w:b/>
          <w:sz w:val="26"/>
          <w:szCs w:val="26"/>
        </w:rPr>
        <w:t>1</w:t>
      </w:r>
      <w:r w:rsidRPr="007F1DA0">
        <w:rPr>
          <w:b/>
          <w:sz w:val="26"/>
          <w:szCs w:val="26"/>
        </w:rPr>
        <w:t>,</w:t>
      </w:r>
      <w:r>
        <w:rPr>
          <w:b/>
          <w:sz w:val="26"/>
          <w:szCs w:val="26"/>
        </w:rPr>
        <w:t>5</w:t>
      </w:r>
      <w:r w:rsidRPr="007F1DA0">
        <w:rPr>
          <w:b/>
          <w:sz w:val="26"/>
          <w:szCs w:val="26"/>
        </w:rPr>
        <w:t xml:space="preserve"> điểm)</w:t>
      </w:r>
      <w:r w:rsidR="00446D9E">
        <w:rPr>
          <w:b/>
          <w:sz w:val="26"/>
          <w:szCs w:val="26"/>
        </w:rPr>
        <w:t xml:space="preserve"> </w:t>
      </w:r>
      <w:r w:rsidR="00446D9E">
        <w:rPr>
          <w:sz w:val="26"/>
          <w:szCs w:val="26"/>
        </w:rPr>
        <w:t>Rút gọn:</w:t>
      </w:r>
    </w:p>
    <w:p w:rsidR="00F144EF" w:rsidRDefault="00446D9E" w:rsidP="00F144EF">
      <w:pPr>
        <w:spacing w:before="120" w:after="120"/>
        <w:ind w:right="567" w:firstLine="720"/>
        <w:jc w:val="both"/>
        <w:rPr>
          <w:sz w:val="26"/>
          <w:szCs w:val="26"/>
        </w:rPr>
      </w:pPr>
      <w:r>
        <w:rPr>
          <w:sz w:val="26"/>
          <w:szCs w:val="26"/>
        </w:rPr>
        <w:t>a)</w:t>
      </w:r>
      <w:r w:rsidR="00F144EF">
        <w:rPr>
          <w:sz w:val="26"/>
          <w:szCs w:val="26"/>
        </w:rPr>
        <w:t xml:space="preserve"> </w:t>
      </w:r>
      <w:r w:rsidRPr="007C2572">
        <w:rPr>
          <w:position w:val="-26"/>
          <w:sz w:val="26"/>
          <w:szCs w:val="26"/>
        </w:rPr>
        <w:object w:dxaOrig="920" w:dyaOrig="680">
          <v:shape id="_x0000_i1030" type="#_x0000_t75" style="width:46.25pt;height:34.05pt" o:ole="">
            <v:imagedata r:id="rId15" o:title=""/>
          </v:shape>
          <o:OLEObject Type="Embed" ProgID="Equation.DSMT4" ShapeID="_x0000_i1030" DrawAspect="Content" ObjectID="_1696869463" r:id="rId16"/>
        </w:object>
      </w:r>
    </w:p>
    <w:p w:rsidR="00F144EF" w:rsidRDefault="00446D9E" w:rsidP="00F144EF">
      <w:pPr>
        <w:spacing w:before="120" w:after="120"/>
        <w:ind w:right="567"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 </w:t>
      </w:r>
      <w:r w:rsidRPr="00446D9E">
        <w:rPr>
          <w:position w:val="-26"/>
          <w:sz w:val="26"/>
          <w:szCs w:val="26"/>
        </w:rPr>
        <w:object w:dxaOrig="2060" w:dyaOrig="680">
          <v:shape id="_x0000_i1031" type="#_x0000_t75" style="width:103pt;height:33.6pt" o:ole="">
            <v:imagedata r:id="rId17" o:title=""/>
          </v:shape>
          <o:OLEObject Type="Embed" ProgID="Equation.DSMT4" ShapeID="_x0000_i1031" DrawAspect="Content" ObjectID="_1696869464" r:id="rId18"/>
        </w:object>
      </w:r>
      <w:r w:rsidR="00F144EF">
        <w:rPr>
          <w:sz w:val="26"/>
          <w:szCs w:val="26"/>
        </w:rPr>
        <w:t xml:space="preserve"> </w:t>
      </w:r>
    </w:p>
    <w:p w:rsidR="009B7414" w:rsidRDefault="00652E37" w:rsidP="009B7414">
      <w:pPr>
        <w:spacing w:after="0"/>
        <w:jc w:val="both"/>
        <w:rPr>
          <w:rFonts w:cs="Times New Roman"/>
          <w:sz w:val="26"/>
          <w:szCs w:val="26"/>
        </w:rPr>
      </w:pPr>
      <w:r w:rsidRPr="000F6EF6">
        <w:rPr>
          <w:b/>
          <w:sz w:val="26"/>
          <w:szCs w:val="26"/>
        </w:rPr>
        <w:t>Bài 4</w:t>
      </w:r>
      <w:r>
        <w:rPr>
          <w:sz w:val="26"/>
          <w:szCs w:val="26"/>
        </w:rPr>
        <w:t>.</w:t>
      </w:r>
      <w:r w:rsidR="00BC092F">
        <w:rPr>
          <w:rFonts w:cs="Times New Roman"/>
          <w:sz w:val="24"/>
          <w:szCs w:val="24"/>
        </w:rPr>
        <w:t xml:space="preserve"> </w:t>
      </w:r>
      <w:r w:rsidR="000F6EF6" w:rsidRPr="007F1DA0">
        <w:rPr>
          <w:b/>
          <w:sz w:val="26"/>
          <w:szCs w:val="26"/>
        </w:rPr>
        <w:t>(</w:t>
      </w:r>
      <w:r w:rsidR="000F6EF6">
        <w:rPr>
          <w:b/>
          <w:sz w:val="26"/>
          <w:szCs w:val="26"/>
        </w:rPr>
        <w:t>1</w:t>
      </w:r>
      <w:r w:rsidR="000F6EF6" w:rsidRPr="007F1DA0">
        <w:rPr>
          <w:b/>
          <w:sz w:val="26"/>
          <w:szCs w:val="26"/>
        </w:rPr>
        <w:t>,</w:t>
      </w:r>
      <w:r w:rsidR="000F6EF6">
        <w:rPr>
          <w:b/>
          <w:sz w:val="26"/>
          <w:szCs w:val="26"/>
        </w:rPr>
        <w:t>0</w:t>
      </w:r>
      <w:r w:rsidR="000F6EF6" w:rsidRPr="007F1DA0">
        <w:rPr>
          <w:b/>
          <w:sz w:val="26"/>
          <w:szCs w:val="26"/>
        </w:rPr>
        <w:t xml:space="preserve"> điểm)</w:t>
      </w:r>
      <w:r w:rsidR="000F6EF6">
        <w:rPr>
          <w:b/>
          <w:sz w:val="26"/>
          <w:szCs w:val="26"/>
        </w:rPr>
        <w:t xml:space="preserve"> </w:t>
      </w:r>
      <w:r w:rsidR="009B7414" w:rsidRPr="001F1200">
        <w:rPr>
          <w:rFonts w:cs="Times New Roman"/>
          <w:sz w:val="26"/>
          <w:szCs w:val="26"/>
        </w:rPr>
        <w:t>Một cửa hàng Pizza có chương trình khuyến mãi: giảm 30% cho bánh Pizza hải sản có giá bán ban đầ</w:t>
      </w:r>
      <w:r w:rsidR="009B7414">
        <w:rPr>
          <w:rFonts w:cs="Times New Roman"/>
          <w:sz w:val="26"/>
          <w:szCs w:val="26"/>
        </w:rPr>
        <w:t xml:space="preserve">u là 210 </w:t>
      </w:r>
      <w:r w:rsidR="009B7414" w:rsidRPr="001F1200">
        <w:rPr>
          <w:rFonts w:cs="Times New Roman"/>
          <w:sz w:val="26"/>
          <w:szCs w:val="26"/>
        </w:rPr>
        <w:t>000 đồng/cái. Nếu khách hàng có thẻ Vip thì sẽ được giảm thêm 5% trên giá đã giảm. Hỏi một nhóm nhân viên văn phòng đặt mua 60 cái bánh Pizza hải sản ở cửa hàng trong đó có 25 cái dùng thẻ VIP</w:t>
      </w:r>
      <w:r w:rsidR="009C3EFA">
        <w:rPr>
          <w:rFonts w:cs="Times New Roman"/>
          <w:sz w:val="26"/>
          <w:szCs w:val="26"/>
        </w:rPr>
        <w:t xml:space="preserve"> </w:t>
      </w:r>
      <w:r w:rsidR="00A175EC">
        <w:rPr>
          <w:rFonts w:cs="Times New Roman"/>
          <w:sz w:val="26"/>
          <w:szCs w:val="26"/>
        </w:rPr>
        <w:t>(mỗi thẻ Vip chỉ áp dụng giảm giá cho một chiếc bánh Pizza)</w:t>
      </w:r>
      <w:r w:rsidR="009B7414" w:rsidRPr="001F1200">
        <w:rPr>
          <w:rFonts w:cs="Times New Roman"/>
          <w:sz w:val="26"/>
          <w:szCs w:val="26"/>
        </w:rPr>
        <w:t xml:space="preserve"> thì phải trả tất cả bao nhiêu tiền (làm tròn nghìn đồng) ?</w:t>
      </w:r>
    </w:p>
    <w:p w:rsidR="009B7414" w:rsidRDefault="009B7414" w:rsidP="009B7414">
      <w:pPr>
        <w:spacing w:after="0"/>
        <w:jc w:val="both"/>
        <w:rPr>
          <w:rFonts w:cs="Times New Roman"/>
          <w:sz w:val="26"/>
          <w:szCs w:val="26"/>
        </w:rPr>
      </w:pPr>
    </w:p>
    <w:p w:rsidR="001C68CE" w:rsidRDefault="00652E37" w:rsidP="009B7414">
      <w:pPr>
        <w:spacing w:after="0"/>
        <w:jc w:val="both"/>
        <w:rPr>
          <w:rFonts w:cs="Times New Roman"/>
          <w:sz w:val="24"/>
          <w:szCs w:val="24"/>
        </w:rPr>
      </w:pPr>
      <w:r w:rsidRPr="000F6EF6">
        <w:rPr>
          <w:rFonts w:cs="Times New Roman"/>
          <w:b/>
          <w:sz w:val="24"/>
          <w:szCs w:val="24"/>
        </w:rPr>
        <w:t>Bài 5</w:t>
      </w:r>
      <w:r>
        <w:rPr>
          <w:rFonts w:cs="Times New Roman"/>
          <w:sz w:val="24"/>
          <w:szCs w:val="24"/>
        </w:rPr>
        <w:t>.</w:t>
      </w:r>
      <w:r w:rsidR="000F6EF6" w:rsidRPr="000F6EF6">
        <w:rPr>
          <w:b/>
          <w:sz w:val="26"/>
          <w:szCs w:val="26"/>
        </w:rPr>
        <w:t xml:space="preserve"> </w:t>
      </w:r>
      <w:r w:rsidR="000F6EF6" w:rsidRPr="007F1DA0">
        <w:rPr>
          <w:b/>
          <w:sz w:val="26"/>
          <w:szCs w:val="26"/>
        </w:rPr>
        <w:t>(</w:t>
      </w:r>
      <w:r w:rsidR="000F6EF6">
        <w:rPr>
          <w:b/>
          <w:sz w:val="26"/>
          <w:szCs w:val="26"/>
        </w:rPr>
        <w:t>1</w:t>
      </w:r>
      <w:r w:rsidR="000F6EF6" w:rsidRPr="007F1DA0">
        <w:rPr>
          <w:b/>
          <w:sz w:val="26"/>
          <w:szCs w:val="26"/>
        </w:rPr>
        <w:t>,</w:t>
      </w:r>
      <w:r w:rsidR="000F6EF6">
        <w:rPr>
          <w:b/>
          <w:sz w:val="26"/>
          <w:szCs w:val="26"/>
        </w:rPr>
        <w:t xml:space="preserve">0 </w:t>
      </w:r>
      <w:r w:rsidR="000F6EF6" w:rsidRPr="007F1DA0">
        <w:rPr>
          <w:b/>
          <w:sz w:val="26"/>
          <w:szCs w:val="26"/>
        </w:rPr>
        <w:t>điểm)</w:t>
      </w:r>
      <w:r w:rsidR="000F6EF6">
        <w:rPr>
          <w:b/>
          <w:sz w:val="26"/>
          <w:szCs w:val="26"/>
        </w:rPr>
        <w:t xml:space="preserve"> </w:t>
      </w:r>
      <w:r>
        <w:rPr>
          <w:rFonts w:cs="Times New Roman"/>
          <w:sz w:val="24"/>
          <w:szCs w:val="24"/>
        </w:rPr>
        <w:t xml:space="preserve"> </w:t>
      </w:r>
      <w:r w:rsidR="001C68CE">
        <w:rPr>
          <w:rFonts w:cs="Times New Roman"/>
          <w:sz w:val="24"/>
          <w:szCs w:val="24"/>
        </w:rPr>
        <w:t>Giữa 2 điểm A và B là một hồ nước. Biết A, B lần lượt là trung điểm của MC và MD (như hình vẽ). Bạn Mai đi từ C đến D hết 120 bước chân, trung bình mỗi bước chân của Mai đi được 4dm. Hỏi 2 điểm A và B cách nhau bao nhiêu mét.</w:t>
      </w:r>
    </w:p>
    <w:p w:rsidR="001C68CE" w:rsidRDefault="001C68CE" w:rsidP="001C68CE">
      <w:pPr>
        <w:spacing w:after="0" w:line="240" w:lineRule="auto"/>
        <w:rPr>
          <w:rFonts w:cs="Times New Roman"/>
          <w:sz w:val="24"/>
          <w:szCs w:val="24"/>
        </w:rPr>
      </w:pPr>
      <w:r w:rsidRPr="00554C9D">
        <w:rPr>
          <w:rFonts w:cs="Times New Roman"/>
          <w:noProof/>
          <w:sz w:val="24"/>
          <w:szCs w:val="24"/>
        </w:rPr>
        <w:drawing>
          <wp:inline distT="0" distB="0" distL="0" distR="0" wp14:anchorId="1A73E479" wp14:editId="6B10B8A4">
            <wp:extent cx="2811019" cy="18361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776" cy="1855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83F" w:rsidRDefault="000F6EF6" w:rsidP="0085183F">
      <w:pPr>
        <w:spacing w:after="0" w:line="240" w:lineRule="auto"/>
        <w:rPr>
          <w:rFonts w:cs="Times New Roman"/>
          <w:sz w:val="24"/>
          <w:szCs w:val="24"/>
        </w:rPr>
      </w:pPr>
      <w:r w:rsidRPr="000F6EF6">
        <w:rPr>
          <w:rFonts w:cs="Times New Roman"/>
          <w:b/>
          <w:sz w:val="24"/>
          <w:szCs w:val="24"/>
        </w:rPr>
        <w:t>Bài 6</w:t>
      </w:r>
      <w:r>
        <w:rPr>
          <w:rFonts w:cs="Times New Roman"/>
          <w:sz w:val="24"/>
          <w:szCs w:val="24"/>
        </w:rPr>
        <w:t>.</w:t>
      </w:r>
      <w:r w:rsidR="001C68CE">
        <w:rPr>
          <w:rFonts w:cs="Times New Roman"/>
          <w:sz w:val="24"/>
          <w:szCs w:val="24"/>
        </w:rPr>
        <w:t xml:space="preserve"> </w:t>
      </w:r>
      <w:r w:rsidR="00530FA0" w:rsidRPr="007F1DA0">
        <w:rPr>
          <w:b/>
          <w:sz w:val="26"/>
          <w:szCs w:val="26"/>
        </w:rPr>
        <w:t>(</w:t>
      </w:r>
      <w:r w:rsidR="00530FA0">
        <w:rPr>
          <w:b/>
          <w:sz w:val="26"/>
          <w:szCs w:val="26"/>
        </w:rPr>
        <w:t>3,0</w:t>
      </w:r>
      <w:r w:rsidR="00530FA0" w:rsidRPr="007F1DA0">
        <w:rPr>
          <w:b/>
          <w:sz w:val="26"/>
          <w:szCs w:val="26"/>
        </w:rPr>
        <w:t xml:space="preserve"> điểm</w:t>
      </w:r>
      <w:r w:rsidR="00003477">
        <w:rPr>
          <w:b/>
          <w:sz w:val="26"/>
          <w:szCs w:val="26"/>
        </w:rPr>
        <w:t>)</w:t>
      </w:r>
      <w:r w:rsidR="0085183F" w:rsidRPr="0085183F">
        <w:rPr>
          <w:rFonts w:cs="Times New Roman"/>
          <w:sz w:val="24"/>
          <w:szCs w:val="24"/>
        </w:rPr>
        <w:t xml:space="preserve"> </w:t>
      </w:r>
      <w:r w:rsidR="0085183F">
        <w:rPr>
          <w:rFonts w:cs="Times New Roman"/>
          <w:sz w:val="24"/>
          <w:szCs w:val="24"/>
        </w:rPr>
        <w:t xml:space="preserve">Cho </w:t>
      </w:r>
      <w:r w:rsidR="0085183F" w:rsidRPr="000350BC">
        <w:rPr>
          <w:rFonts w:cs="Times New Roman"/>
          <w:position w:val="-6"/>
          <w:sz w:val="24"/>
          <w:szCs w:val="24"/>
        </w:rPr>
        <w:object w:dxaOrig="680" w:dyaOrig="279">
          <v:shape id="_x0000_i1032" type="#_x0000_t75" style="width:34.05pt;height:13.95pt" o:ole="">
            <v:imagedata r:id="rId20" o:title=""/>
          </v:shape>
          <o:OLEObject Type="Embed" ProgID="Equation.DSMT4" ShapeID="_x0000_i1032" DrawAspect="Content" ObjectID="_1696869465" r:id="rId21"/>
        </w:object>
      </w:r>
      <w:r w:rsidR="0085183F">
        <w:rPr>
          <w:rFonts w:cs="Times New Roman"/>
          <w:sz w:val="24"/>
          <w:szCs w:val="24"/>
        </w:rPr>
        <w:t xml:space="preserve"> vuông tại A (AB&lt;AC), có M, N, P là trung điểm của AB, BC, AC.</w:t>
      </w:r>
    </w:p>
    <w:p w:rsidR="0085183F" w:rsidRDefault="00392154" w:rsidP="0085183F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/</w:t>
      </w:r>
      <w:r w:rsidR="0085183F">
        <w:rPr>
          <w:rFonts w:cs="Times New Roman"/>
          <w:sz w:val="24"/>
          <w:szCs w:val="24"/>
        </w:rPr>
        <w:t xml:space="preserve"> Chứng minh: AMNP là hình chữ nhậ</w:t>
      </w:r>
      <w:r w:rsidR="005F2062">
        <w:rPr>
          <w:rFonts w:cs="Times New Roman"/>
          <w:sz w:val="24"/>
          <w:szCs w:val="24"/>
        </w:rPr>
        <w:t>t?</w:t>
      </w:r>
    </w:p>
    <w:p w:rsidR="0085183F" w:rsidRDefault="0085183F" w:rsidP="0085183F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/ Gọi I là trung điểm của MN. Chứng minh: B, I, P thẳ</w:t>
      </w:r>
      <w:r w:rsidR="005F2062">
        <w:rPr>
          <w:rFonts w:cs="Times New Roman"/>
          <w:sz w:val="24"/>
          <w:szCs w:val="24"/>
        </w:rPr>
        <w:t>ng hàng?</w:t>
      </w:r>
    </w:p>
    <w:p w:rsidR="0085183F" w:rsidRPr="00DE5218" w:rsidRDefault="0085183F" w:rsidP="0085183F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/ Trên tia đối của MP, lấy K sao cho MK = MP và L là trung điểm của AP. Kẻ KI và KL cắt AB tại E, F. Chứng minh: </w:t>
      </w:r>
      <w:r w:rsidRPr="00DE5218">
        <w:rPr>
          <w:rFonts w:cs="Times New Roman"/>
          <w:position w:val="-24"/>
          <w:sz w:val="24"/>
          <w:szCs w:val="24"/>
        </w:rPr>
        <w:object w:dxaOrig="1060" w:dyaOrig="620">
          <v:shape id="_x0000_i1033" type="#_x0000_t75" style="width:52.8pt;height:31pt" o:ole="">
            <v:imagedata r:id="rId22" o:title=""/>
          </v:shape>
          <o:OLEObject Type="Embed" ProgID="Equation.DSMT4" ShapeID="_x0000_i1033" DrawAspect="Content" ObjectID="_1696869466" r:id="rId23"/>
        </w:object>
      </w:r>
      <w:r w:rsidR="005F2062">
        <w:rPr>
          <w:rFonts w:cs="Times New Roman"/>
          <w:sz w:val="24"/>
          <w:szCs w:val="24"/>
        </w:rPr>
        <w:t>?</w:t>
      </w:r>
    </w:p>
    <w:p w:rsidR="0050473D" w:rsidRPr="00DE5218" w:rsidRDefault="0050473D" w:rsidP="0085183F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ẾT.</w:t>
      </w:r>
    </w:p>
    <w:p w:rsidR="00F144EF" w:rsidRDefault="00F144EF" w:rsidP="0050473D">
      <w:pPr>
        <w:jc w:val="center"/>
        <w:rPr>
          <w:sz w:val="26"/>
          <w:szCs w:val="26"/>
        </w:rPr>
      </w:pPr>
    </w:p>
    <w:p w:rsidR="0088500F" w:rsidRDefault="001C68CE">
      <w:r>
        <w:lastRenderedPageBreak/>
        <w:t xml:space="preserve">HƯỚNG DẪN CHẤM ĐỀ THAM KHẢO </w:t>
      </w:r>
      <w:r w:rsidR="00595855">
        <w:t xml:space="preserve">HK I </w:t>
      </w:r>
      <w:r>
        <w:t>MÔN TOÁN 8 NĂM HỌC 2021-2022.</w:t>
      </w:r>
    </w:p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901"/>
        <w:gridCol w:w="7634"/>
        <w:gridCol w:w="958"/>
      </w:tblGrid>
      <w:tr w:rsidR="001C68CE" w:rsidTr="0050473D">
        <w:tc>
          <w:tcPr>
            <w:tcW w:w="870" w:type="dxa"/>
          </w:tcPr>
          <w:p w:rsidR="001C68CE" w:rsidRPr="001C68CE" w:rsidRDefault="001C68CE" w:rsidP="001C68CE">
            <w:pPr>
              <w:jc w:val="center"/>
              <w:rPr>
                <w:b/>
              </w:rPr>
            </w:pPr>
            <w:r w:rsidRPr="001C68CE">
              <w:rPr>
                <w:b/>
              </w:rPr>
              <w:t>Bài</w:t>
            </w:r>
          </w:p>
        </w:tc>
        <w:tc>
          <w:tcPr>
            <w:tcW w:w="7627" w:type="dxa"/>
          </w:tcPr>
          <w:p w:rsidR="001C68CE" w:rsidRPr="001C68CE" w:rsidRDefault="001C68CE" w:rsidP="001C68CE">
            <w:pPr>
              <w:jc w:val="center"/>
              <w:rPr>
                <w:b/>
              </w:rPr>
            </w:pPr>
            <w:r w:rsidRPr="001C68CE">
              <w:rPr>
                <w:b/>
              </w:rPr>
              <w:t>Nội dung</w:t>
            </w:r>
          </w:p>
        </w:tc>
        <w:tc>
          <w:tcPr>
            <w:tcW w:w="996" w:type="dxa"/>
          </w:tcPr>
          <w:p w:rsidR="001C68CE" w:rsidRPr="001C68CE" w:rsidRDefault="001C68CE" w:rsidP="001C68CE">
            <w:pPr>
              <w:jc w:val="center"/>
              <w:rPr>
                <w:b/>
              </w:rPr>
            </w:pPr>
            <w:r w:rsidRPr="001C68CE">
              <w:rPr>
                <w:b/>
              </w:rPr>
              <w:t>Điểm</w:t>
            </w:r>
          </w:p>
        </w:tc>
      </w:tr>
      <w:tr w:rsidR="008439D7" w:rsidTr="0050473D">
        <w:trPr>
          <w:trHeight w:val="983"/>
        </w:trPr>
        <w:tc>
          <w:tcPr>
            <w:tcW w:w="870" w:type="dxa"/>
            <w:vMerge w:val="restart"/>
          </w:tcPr>
          <w:p w:rsidR="008439D7" w:rsidRDefault="008439D7">
            <w:pPr>
              <w:rPr>
                <w:b/>
                <w:sz w:val="26"/>
                <w:szCs w:val="26"/>
              </w:rPr>
            </w:pPr>
            <w:r w:rsidRPr="00882E59">
              <w:rPr>
                <w:b/>
                <w:sz w:val="26"/>
                <w:szCs w:val="26"/>
              </w:rPr>
              <w:t>Bài 1</w:t>
            </w:r>
          </w:p>
          <w:p w:rsidR="008439D7" w:rsidRDefault="008439D7">
            <w:r w:rsidRPr="00B16CDB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1</w:t>
            </w:r>
            <w:r w:rsidRPr="00B16CDB">
              <w:rPr>
                <w:b/>
                <w:sz w:val="26"/>
                <w:szCs w:val="26"/>
              </w:rPr>
              <w:t>,</w:t>
            </w:r>
            <w:r>
              <w:rPr>
                <w:b/>
                <w:sz w:val="26"/>
                <w:szCs w:val="26"/>
              </w:rPr>
              <w:t>5</w:t>
            </w:r>
            <w:r w:rsidRPr="00B16CDB">
              <w:rPr>
                <w:b/>
                <w:sz w:val="26"/>
                <w:szCs w:val="26"/>
              </w:rPr>
              <w:t xml:space="preserve"> điểm)</w:t>
            </w:r>
            <w:r w:rsidRPr="00882E59">
              <w:rPr>
                <w:sz w:val="26"/>
                <w:szCs w:val="26"/>
              </w:rPr>
              <w:t xml:space="preserve">  </w:t>
            </w:r>
          </w:p>
        </w:tc>
        <w:tc>
          <w:tcPr>
            <w:tcW w:w="7627" w:type="dxa"/>
          </w:tcPr>
          <w:p w:rsidR="008439D7" w:rsidRPr="00882E59" w:rsidRDefault="008439D7" w:rsidP="00AF01D5">
            <w:pPr>
              <w:tabs>
                <w:tab w:val="left" w:pos="426"/>
              </w:tabs>
              <w:spacing w:before="120" w:after="120"/>
              <w:jc w:val="both"/>
              <w:rPr>
                <w:sz w:val="26"/>
                <w:szCs w:val="26"/>
              </w:rPr>
            </w:pPr>
            <w:r w:rsidRPr="00B16CDB">
              <w:rPr>
                <w:b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Thực hiện các phép tính</w:t>
            </w:r>
            <w:r w:rsidRPr="00882E59">
              <w:rPr>
                <w:sz w:val="26"/>
                <w:szCs w:val="26"/>
              </w:rPr>
              <w:t>:</w:t>
            </w:r>
          </w:p>
          <w:p w:rsidR="008439D7" w:rsidRPr="008439D7" w:rsidRDefault="008439D7" w:rsidP="008439D7">
            <w:pPr>
              <w:ind w:right="283" w:firstLine="720"/>
              <w:jc w:val="both"/>
              <w:rPr>
                <w:sz w:val="26"/>
                <w:szCs w:val="26"/>
              </w:rPr>
            </w:pPr>
            <w:r w:rsidRPr="00882E59">
              <w:rPr>
                <w:sz w:val="26"/>
                <w:szCs w:val="26"/>
              </w:rPr>
              <w:t>a)</w:t>
            </w:r>
            <w:r>
              <w:rPr>
                <w:sz w:val="26"/>
                <w:szCs w:val="26"/>
              </w:rPr>
              <w:t xml:space="preserve">  </w:t>
            </w:r>
            <w:r w:rsidRPr="009F525D">
              <w:rPr>
                <w:position w:val="-10"/>
              </w:rPr>
              <w:object w:dxaOrig="1340" w:dyaOrig="340">
                <v:shape id="_x0000_i1034" type="#_x0000_t75" style="width:66.75pt;height:17.45pt" o:ole="">
                  <v:imagedata r:id="rId5" o:title=""/>
                </v:shape>
                <o:OLEObject Type="Embed" ProgID="Equation.DSMT4" ShapeID="_x0000_i1034" DrawAspect="Content" ObjectID="_1696869467" r:id="rId24"/>
              </w:object>
            </w:r>
            <w:r>
              <w:rPr>
                <w:sz w:val="26"/>
                <w:szCs w:val="26"/>
              </w:rPr>
              <w:t>= 3x</w:t>
            </w:r>
            <w:r>
              <w:rPr>
                <w:sz w:val="26"/>
                <w:szCs w:val="26"/>
              </w:rPr>
              <w:tab/>
              <w:t>+3x-15=6x-15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996" w:type="dxa"/>
          </w:tcPr>
          <w:p w:rsidR="008439D7" w:rsidRDefault="00EB3840">
            <w:r>
              <w:t>0,75</w:t>
            </w:r>
          </w:p>
        </w:tc>
      </w:tr>
      <w:tr w:rsidR="008439D7" w:rsidTr="0050473D">
        <w:trPr>
          <w:trHeight w:val="986"/>
        </w:trPr>
        <w:tc>
          <w:tcPr>
            <w:tcW w:w="870" w:type="dxa"/>
            <w:vMerge/>
          </w:tcPr>
          <w:p w:rsidR="008439D7" w:rsidRPr="00882E59" w:rsidRDefault="008439D7">
            <w:pPr>
              <w:rPr>
                <w:b/>
                <w:sz w:val="26"/>
                <w:szCs w:val="26"/>
              </w:rPr>
            </w:pPr>
          </w:p>
        </w:tc>
        <w:tc>
          <w:tcPr>
            <w:tcW w:w="7627" w:type="dxa"/>
          </w:tcPr>
          <w:p w:rsidR="008439D7" w:rsidRDefault="008439D7" w:rsidP="008439D7">
            <w:pPr>
              <w:ind w:right="283" w:firstLine="720"/>
              <w:jc w:val="both"/>
            </w:pPr>
            <w:r w:rsidRPr="00882E59">
              <w:rPr>
                <w:sz w:val="26"/>
                <w:szCs w:val="26"/>
              </w:rPr>
              <w:t>b)</w:t>
            </w:r>
            <w:r>
              <w:rPr>
                <w:sz w:val="26"/>
                <w:szCs w:val="26"/>
              </w:rPr>
              <w:t xml:space="preserve">  </w:t>
            </w:r>
            <w:r w:rsidRPr="009F525D">
              <w:rPr>
                <w:position w:val="-10"/>
              </w:rPr>
              <w:object w:dxaOrig="2200" w:dyaOrig="380">
                <v:shape id="_x0000_i1035" type="#_x0000_t75" style="width:110.4pt;height:18.75pt" o:ole="">
                  <v:imagedata r:id="rId7" o:title=""/>
                </v:shape>
                <o:OLEObject Type="Embed" ProgID="Equation.DSMT4" ShapeID="_x0000_i1035" DrawAspect="Content" ObjectID="_1696869468" r:id="rId25"/>
              </w:object>
            </w:r>
          </w:p>
          <w:p w:rsidR="008439D7" w:rsidRDefault="008439D7" w:rsidP="008439D7">
            <w:pPr>
              <w:ind w:right="283" w:firstLine="720"/>
              <w:jc w:val="both"/>
            </w:pPr>
            <w:r>
              <w:t>= x</w:t>
            </w:r>
            <w:r>
              <w:rPr>
                <w:vertAlign w:val="superscript"/>
              </w:rPr>
              <w:t>2</w:t>
            </w:r>
            <w:r>
              <w:t>-6x +9 -2x</w:t>
            </w:r>
            <w:r>
              <w:rPr>
                <w:vertAlign w:val="superscript"/>
              </w:rPr>
              <w:t xml:space="preserve">2 </w:t>
            </w:r>
            <w:r>
              <w:t>+ x</w:t>
            </w:r>
          </w:p>
          <w:p w:rsidR="008439D7" w:rsidRPr="00B16CDB" w:rsidRDefault="008439D7" w:rsidP="008439D7">
            <w:pPr>
              <w:ind w:right="283"/>
              <w:jc w:val="both"/>
              <w:rPr>
                <w:b/>
                <w:sz w:val="26"/>
                <w:szCs w:val="26"/>
              </w:rPr>
            </w:pPr>
            <w:r>
              <w:t xml:space="preserve">          = -x</w:t>
            </w:r>
            <w:r>
              <w:rPr>
                <w:vertAlign w:val="superscript"/>
              </w:rPr>
              <w:t>2</w:t>
            </w:r>
            <w:r>
              <w:t xml:space="preserve">-5x +9 </w:t>
            </w:r>
          </w:p>
        </w:tc>
        <w:tc>
          <w:tcPr>
            <w:tcW w:w="996" w:type="dxa"/>
          </w:tcPr>
          <w:p w:rsidR="008439D7" w:rsidRDefault="00EB3840">
            <w:r>
              <w:t>0,75</w:t>
            </w:r>
          </w:p>
        </w:tc>
      </w:tr>
      <w:tr w:rsidR="0013682B" w:rsidTr="0050473D">
        <w:trPr>
          <w:trHeight w:val="943"/>
        </w:trPr>
        <w:tc>
          <w:tcPr>
            <w:tcW w:w="870" w:type="dxa"/>
            <w:vMerge w:val="restart"/>
          </w:tcPr>
          <w:p w:rsidR="0013682B" w:rsidRDefault="0013682B">
            <w:r w:rsidRPr="00882E59">
              <w:rPr>
                <w:b/>
                <w:sz w:val="26"/>
                <w:szCs w:val="26"/>
              </w:rPr>
              <w:t>Bài 2.</w:t>
            </w:r>
            <w:r w:rsidRPr="007F1DA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2</w:t>
            </w:r>
            <w:r w:rsidRPr="007F1DA0">
              <w:rPr>
                <w:b/>
                <w:sz w:val="26"/>
                <w:szCs w:val="26"/>
              </w:rPr>
              <w:t>,</w:t>
            </w:r>
            <w:r>
              <w:rPr>
                <w:b/>
                <w:sz w:val="26"/>
                <w:szCs w:val="26"/>
              </w:rPr>
              <w:t>0</w:t>
            </w:r>
            <w:r w:rsidRPr="007F1DA0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627" w:type="dxa"/>
          </w:tcPr>
          <w:p w:rsidR="0013682B" w:rsidRPr="00882E59" w:rsidRDefault="0013682B" w:rsidP="00EB3840">
            <w:pPr>
              <w:spacing w:before="120" w:after="120"/>
              <w:ind w:right="567"/>
              <w:jc w:val="both"/>
              <w:rPr>
                <w:sz w:val="26"/>
                <w:szCs w:val="26"/>
              </w:rPr>
            </w:pPr>
            <w:r w:rsidRPr="00882E59"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t>Phân tích các đa thức sau thành nhân tử:</w:t>
            </w:r>
          </w:p>
          <w:p w:rsidR="0013682B" w:rsidRDefault="0013682B" w:rsidP="00EB3840">
            <w:pPr>
              <w:spacing w:before="120" w:after="120"/>
              <w:ind w:right="567" w:firstLine="720"/>
              <w:jc w:val="both"/>
            </w:pPr>
            <w:r>
              <w:rPr>
                <w:sz w:val="26"/>
                <w:szCs w:val="26"/>
              </w:rPr>
              <w:t xml:space="preserve">a)  </w:t>
            </w:r>
            <w:r w:rsidRPr="008D5743">
              <w:rPr>
                <w:position w:val="-10"/>
                <w:sz w:val="26"/>
                <w:szCs w:val="26"/>
              </w:rPr>
              <w:object w:dxaOrig="4560" w:dyaOrig="380">
                <v:shape id="_x0000_i1036" type="#_x0000_t75" style="width:228.2pt;height:18.75pt" o:ole="">
                  <v:imagedata r:id="rId26" o:title=""/>
                </v:shape>
                <o:OLEObject Type="Embed" ProgID="Equation.DSMT4" ShapeID="_x0000_i1036" DrawAspect="Content" ObjectID="_1696869469" r:id="rId27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996" w:type="dxa"/>
          </w:tcPr>
          <w:p w:rsidR="0013682B" w:rsidRDefault="00C753D7">
            <w:r>
              <w:t>0,75</w:t>
            </w:r>
          </w:p>
        </w:tc>
      </w:tr>
      <w:tr w:rsidR="0013682B" w:rsidTr="0050473D">
        <w:trPr>
          <w:trHeight w:val="550"/>
        </w:trPr>
        <w:tc>
          <w:tcPr>
            <w:tcW w:w="870" w:type="dxa"/>
            <w:vMerge/>
          </w:tcPr>
          <w:p w:rsidR="0013682B" w:rsidRPr="00882E59" w:rsidRDefault="0013682B">
            <w:pPr>
              <w:rPr>
                <w:b/>
                <w:sz w:val="26"/>
                <w:szCs w:val="26"/>
              </w:rPr>
            </w:pPr>
          </w:p>
        </w:tc>
        <w:tc>
          <w:tcPr>
            <w:tcW w:w="7627" w:type="dxa"/>
          </w:tcPr>
          <w:p w:rsidR="0013682B" w:rsidRPr="00882E59" w:rsidRDefault="0013682B" w:rsidP="0013682B">
            <w:pPr>
              <w:spacing w:before="120" w:after="120"/>
              <w:ind w:right="567" w:firstLine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 </w:t>
            </w:r>
            <w:r w:rsidRPr="00EB3840">
              <w:rPr>
                <w:position w:val="-10"/>
                <w:sz w:val="26"/>
                <w:szCs w:val="26"/>
              </w:rPr>
              <w:object w:dxaOrig="4160" w:dyaOrig="380">
                <v:shape id="_x0000_i1037" type="#_x0000_t75" style="width:209.45pt;height:19.2pt" o:ole="">
                  <v:imagedata r:id="rId28" o:title=""/>
                </v:shape>
                <o:OLEObject Type="Embed" ProgID="Equation.DSMT4" ShapeID="_x0000_i1037" DrawAspect="Content" ObjectID="_1696869470" r:id="rId29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996" w:type="dxa"/>
          </w:tcPr>
          <w:p w:rsidR="0013682B" w:rsidRDefault="00C753D7">
            <w:r>
              <w:t>0,75</w:t>
            </w:r>
          </w:p>
        </w:tc>
      </w:tr>
      <w:tr w:rsidR="0013682B" w:rsidTr="0050473D">
        <w:trPr>
          <w:trHeight w:val="1833"/>
        </w:trPr>
        <w:tc>
          <w:tcPr>
            <w:tcW w:w="870" w:type="dxa"/>
            <w:vMerge/>
          </w:tcPr>
          <w:p w:rsidR="0013682B" w:rsidRPr="00882E59" w:rsidRDefault="0013682B">
            <w:pPr>
              <w:rPr>
                <w:b/>
                <w:sz w:val="26"/>
                <w:szCs w:val="26"/>
              </w:rPr>
            </w:pPr>
          </w:p>
        </w:tc>
        <w:tc>
          <w:tcPr>
            <w:tcW w:w="7627" w:type="dxa"/>
          </w:tcPr>
          <w:p w:rsidR="0013682B" w:rsidRDefault="0013682B" w:rsidP="0013682B">
            <w:pPr>
              <w:spacing w:before="120" w:after="120"/>
              <w:ind w:right="567" w:firstLine="720"/>
              <w:jc w:val="both"/>
              <w:rPr>
                <w:sz w:val="26"/>
                <w:szCs w:val="26"/>
              </w:rPr>
            </w:pPr>
            <w:r w:rsidRPr="00960A96">
              <w:rPr>
                <w:position w:val="-74"/>
                <w:sz w:val="26"/>
                <w:szCs w:val="26"/>
              </w:rPr>
              <w:object w:dxaOrig="2600" w:dyaOrig="1620">
                <v:shape id="_x0000_i1038" type="#_x0000_t75" style="width:129.6pt;height:82.05pt" o:ole="">
                  <v:imagedata r:id="rId30" o:title=""/>
                </v:shape>
                <o:OLEObject Type="Embed" ProgID="Equation.DSMT4" ShapeID="_x0000_i1038" DrawAspect="Content" ObjectID="_1696869471" r:id="rId31"/>
              </w:object>
            </w:r>
            <w:r>
              <w:rPr>
                <w:sz w:val="26"/>
                <w:szCs w:val="26"/>
              </w:rPr>
              <w:t xml:space="preserve">  </w:t>
            </w:r>
          </w:p>
        </w:tc>
        <w:tc>
          <w:tcPr>
            <w:tcW w:w="996" w:type="dxa"/>
          </w:tcPr>
          <w:p w:rsidR="0013682B" w:rsidRDefault="00C753D7">
            <w:r>
              <w:t>0,5</w:t>
            </w:r>
          </w:p>
        </w:tc>
      </w:tr>
      <w:tr w:rsidR="00F046AF" w:rsidTr="0050473D">
        <w:trPr>
          <w:trHeight w:val="707"/>
        </w:trPr>
        <w:tc>
          <w:tcPr>
            <w:tcW w:w="870" w:type="dxa"/>
            <w:vMerge w:val="restart"/>
          </w:tcPr>
          <w:p w:rsidR="00F046AF" w:rsidRPr="00882E59" w:rsidRDefault="0008760B" w:rsidP="00CF08EF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3(1,5 điểm)</w:t>
            </w:r>
          </w:p>
        </w:tc>
        <w:tc>
          <w:tcPr>
            <w:tcW w:w="7627" w:type="dxa"/>
          </w:tcPr>
          <w:p w:rsidR="00F046AF" w:rsidRPr="00F046AF" w:rsidRDefault="00F046AF" w:rsidP="00F046AF">
            <w:pPr>
              <w:pStyle w:val="ListParagraph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7C2572">
              <w:rPr>
                <w:position w:val="-26"/>
              </w:rPr>
              <w:object w:dxaOrig="1939" w:dyaOrig="680">
                <v:shape id="_x0000_i1039" type="#_x0000_t75" style="width:97.3pt;height:34.05pt" o:ole="">
                  <v:imagedata r:id="rId32" o:title=""/>
                </v:shape>
                <o:OLEObject Type="Embed" ProgID="Equation.DSMT4" ShapeID="_x0000_i1039" DrawAspect="Content" ObjectID="_1696869472" r:id="rId33"/>
              </w:object>
            </w:r>
          </w:p>
        </w:tc>
        <w:tc>
          <w:tcPr>
            <w:tcW w:w="996" w:type="dxa"/>
          </w:tcPr>
          <w:p w:rsidR="00F046AF" w:rsidRDefault="0008760B">
            <w:r>
              <w:t>0,75</w:t>
            </w:r>
          </w:p>
        </w:tc>
      </w:tr>
      <w:tr w:rsidR="00F046AF" w:rsidTr="0050473D">
        <w:trPr>
          <w:trHeight w:val="1335"/>
        </w:trPr>
        <w:tc>
          <w:tcPr>
            <w:tcW w:w="870" w:type="dxa"/>
            <w:vMerge/>
          </w:tcPr>
          <w:p w:rsidR="00F046AF" w:rsidRPr="00882E59" w:rsidRDefault="00F046AF" w:rsidP="00CF08EF">
            <w:pPr>
              <w:rPr>
                <w:b/>
                <w:sz w:val="26"/>
                <w:szCs w:val="26"/>
              </w:rPr>
            </w:pPr>
          </w:p>
        </w:tc>
        <w:tc>
          <w:tcPr>
            <w:tcW w:w="7627" w:type="dxa"/>
          </w:tcPr>
          <w:p w:rsidR="00F046AF" w:rsidRPr="00446D9E" w:rsidRDefault="00446D9E" w:rsidP="00446D9E">
            <w:pPr>
              <w:rPr>
                <w:sz w:val="26"/>
                <w:szCs w:val="26"/>
              </w:rPr>
            </w:pPr>
            <w:r w:rsidRPr="00446D9E">
              <w:rPr>
                <w:position w:val="-100"/>
              </w:rPr>
              <w:object w:dxaOrig="2340" w:dyaOrig="2120">
                <v:shape id="_x0000_i1040" type="#_x0000_t75" style="width:116.95pt;height:105.15pt" o:ole="">
                  <v:imagedata r:id="rId34" o:title=""/>
                </v:shape>
                <o:OLEObject Type="Embed" ProgID="Equation.DSMT4" ShapeID="_x0000_i1040" DrawAspect="Content" ObjectID="_1696869473" r:id="rId35"/>
              </w:object>
            </w:r>
          </w:p>
        </w:tc>
        <w:tc>
          <w:tcPr>
            <w:tcW w:w="996" w:type="dxa"/>
          </w:tcPr>
          <w:p w:rsidR="00F046AF" w:rsidRDefault="0008760B">
            <w:r>
              <w:t>0,75</w:t>
            </w:r>
          </w:p>
        </w:tc>
      </w:tr>
      <w:tr w:rsidR="001C68CE" w:rsidTr="0050473D">
        <w:tc>
          <w:tcPr>
            <w:tcW w:w="870" w:type="dxa"/>
          </w:tcPr>
          <w:p w:rsidR="001C68CE" w:rsidRPr="007E1760" w:rsidRDefault="0038477B">
            <w:pPr>
              <w:rPr>
                <w:b/>
              </w:rPr>
            </w:pPr>
            <w:r w:rsidRPr="007E1760">
              <w:rPr>
                <w:b/>
              </w:rPr>
              <w:t>Bài 4</w:t>
            </w:r>
          </w:p>
          <w:p w:rsidR="00625CB8" w:rsidRDefault="00625CB8">
            <w:r w:rsidRPr="007E1760">
              <w:rPr>
                <w:b/>
              </w:rPr>
              <w:t>(1,0 điểm)</w:t>
            </w:r>
          </w:p>
        </w:tc>
        <w:tc>
          <w:tcPr>
            <w:tcW w:w="7627" w:type="dxa"/>
          </w:tcPr>
          <w:p w:rsidR="00625CB8" w:rsidRPr="00E572D3" w:rsidRDefault="00625CB8" w:rsidP="00625CB8">
            <w:pPr>
              <w:jc w:val="both"/>
              <w:rPr>
                <w:rFonts w:cs="Times New Roman"/>
                <w:sz w:val="24"/>
                <w:szCs w:val="24"/>
              </w:rPr>
            </w:pPr>
            <w:r w:rsidRPr="00E572D3">
              <w:rPr>
                <w:rFonts w:cs="Times New Roman"/>
                <w:sz w:val="24"/>
                <w:szCs w:val="24"/>
              </w:rPr>
              <w:t>Giải:</w:t>
            </w:r>
          </w:p>
          <w:p w:rsidR="00625CB8" w:rsidRPr="00E572D3" w:rsidRDefault="00625CB8" w:rsidP="00625CB8">
            <w:pPr>
              <w:jc w:val="both"/>
              <w:rPr>
                <w:rFonts w:cs="Times New Roman"/>
                <w:sz w:val="24"/>
                <w:szCs w:val="24"/>
              </w:rPr>
            </w:pPr>
            <w:r w:rsidRPr="00E572D3">
              <w:rPr>
                <w:rFonts w:cs="Times New Roman"/>
                <w:sz w:val="24"/>
                <w:szCs w:val="24"/>
              </w:rPr>
              <w:t xml:space="preserve">Giá </w:t>
            </w:r>
            <w:r w:rsidR="009B7414">
              <w:rPr>
                <w:rFonts w:cs="Times New Roman"/>
                <w:sz w:val="24"/>
                <w:szCs w:val="24"/>
              </w:rPr>
              <w:t>một chiếc bánh Piza</w:t>
            </w:r>
            <w:r w:rsidRPr="00E572D3">
              <w:rPr>
                <w:rFonts w:cs="Times New Roman"/>
                <w:sz w:val="24"/>
                <w:szCs w:val="24"/>
              </w:rPr>
              <w:t xml:space="preserve"> sau khi giả</w:t>
            </w:r>
            <w:r w:rsidR="009B7414">
              <w:rPr>
                <w:rFonts w:cs="Times New Roman"/>
                <w:sz w:val="24"/>
                <w:szCs w:val="24"/>
              </w:rPr>
              <w:t>m 3</w:t>
            </w:r>
            <w:r w:rsidR="005238DD">
              <w:rPr>
                <w:rFonts w:cs="Times New Roman"/>
                <w:sz w:val="24"/>
                <w:szCs w:val="24"/>
              </w:rPr>
              <w:t>0% là:</w:t>
            </w:r>
          </w:p>
          <w:p w:rsidR="00625CB8" w:rsidRPr="00E572D3" w:rsidRDefault="00D57B3B" w:rsidP="00625CB8">
            <w:pPr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210 </w:t>
            </w:r>
            <w:r w:rsidR="00625CB8" w:rsidRPr="00E572D3">
              <w:rPr>
                <w:rFonts w:cs="Times New Roman"/>
                <w:sz w:val="24"/>
                <w:szCs w:val="24"/>
              </w:rPr>
              <w:t>000.(100%</w:t>
            </w:r>
            <w:r w:rsidR="00E1426F">
              <w:rPr>
                <w:rFonts w:cs="Times New Roman"/>
                <w:sz w:val="24"/>
                <w:szCs w:val="24"/>
              </w:rPr>
              <w:t xml:space="preserve"> - 3</w:t>
            </w:r>
            <w:r w:rsidR="00625CB8" w:rsidRPr="00E572D3">
              <w:rPr>
                <w:rFonts w:cs="Times New Roman"/>
                <w:sz w:val="24"/>
                <w:szCs w:val="24"/>
              </w:rPr>
              <w:t xml:space="preserve">0%) = </w:t>
            </w:r>
            <w:r w:rsidR="00E1426F">
              <w:rPr>
                <w:rFonts w:cs="Times New Roman"/>
                <w:sz w:val="24"/>
                <w:szCs w:val="24"/>
              </w:rPr>
              <w:t xml:space="preserve">147 </w:t>
            </w:r>
            <w:r w:rsidR="00625CB8" w:rsidRPr="00E572D3">
              <w:rPr>
                <w:rFonts w:cs="Times New Roman"/>
                <w:sz w:val="24"/>
                <w:szCs w:val="24"/>
              </w:rPr>
              <w:t>000 đồng</w:t>
            </w:r>
          </w:p>
          <w:p w:rsidR="005238DD" w:rsidRPr="00E572D3" w:rsidRDefault="005238DD" w:rsidP="005238DD">
            <w:pPr>
              <w:jc w:val="both"/>
              <w:rPr>
                <w:rFonts w:cs="Times New Roman"/>
                <w:sz w:val="24"/>
                <w:szCs w:val="24"/>
              </w:rPr>
            </w:pPr>
            <w:r w:rsidRPr="00E572D3">
              <w:rPr>
                <w:rFonts w:cs="Times New Roman"/>
                <w:sz w:val="24"/>
                <w:szCs w:val="24"/>
              </w:rPr>
              <w:t xml:space="preserve">Giá </w:t>
            </w:r>
            <w:r>
              <w:rPr>
                <w:rFonts w:cs="Times New Roman"/>
                <w:sz w:val="24"/>
                <w:szCs w:val="24"/>
              </w:rPr>
              <w:t>một chiếc bánh Piza</w:t>
            </w:r>
            <w:r w:rsidRPr="00E572D3">
              <w:rPr>
                <w:rFonts w:cs="Times New Roman"/>
                <w:sz w:val="24"/>
                <w:szCs w:val="24"/>
              </w:rPr>
              <w:t xml:space="preserve"> sau khi giả</w:t>
            </w:r>
            <w:r>
              <w:rPr>
                <w:rFonts w:cs="Times New Roman"/>
                <w:sz w:val="24"/>
                <w:szCs w:val="24"/>
              </w:rPr>
              <w:t xml:space="preserve">m </w:t>
            </w:r>
            <w:r>
              <w:rPr>
                <w:rFonts w:cs="Times New Roman"/>
                <w:sz w:val="24"/>
                <w:szCs w:val="24"/>
              </w:rPr>
              <w:t xml:space="preserve"> thêm 5</w:t>
            </w:r>
            <w:r w:rsidRPr="00E572D3">
              <w:rPr>
                <w:rFonts w:cs="Times New Roman"/>
                <w:sz w:val="24"/>
                <w:szCs w:val="24"/>
              </w:rPr>
              <w:t xml:space="preserve">% (thẻ vip) </w:t>
            </w:r>
            <w:r w:rsidR="00E36524">
              <w:rPr>
                <w:rFonts w:cs="Times New Roman"/>
                <w:sz w:val="24"/>
                <w:szCs w:val="24"/>
              </w:rPr>
              <w:t>là:</w:t>
            </w:r>
          </w:p>
          <w:p w:rsidR="00625CB8" w:rsidRPr="00E572D3" w:rsidRDefault="00625CB8" w:rsidP="00625CB8">
            <w:pPr>
              <w:jc w:val="both"/>
              <w:rPr>
                <w:rFonts w:cs="Times New Roman"/>
                <w:sz w:val="24"/>
                <w:szCs w:val="24"/>
              </w:rPr>
            </w:pPr>
            <w:r w:rsidRPr="00E572D3">
              <w:rPr>
                <w:rFonts w:cs="Times New Roman"/>
                <w:sz w:val="24"/>
                <w:szCs w:val="24"/>
              </w:rPr>
              <w:t xml:space="preserve"> </w:t>
            </w:r>
            <w:r w:rsidR="005238DD">
              <w:rPr>
                <w:rFonts w:cs="Times New Roman"/>
                <w:sz w:val="24"/>
                <w:szCs w:val="24"/>
              </w:rPr>
              <w:t xml:space="preserve">147 </w:t>
            </w:r>
            <w:r w:rsidR="005238DD" w:rsidRPr="00E572D3">
              <w:rPr>
                <w:rFonts w:cs="Times New Roman"/>
                <w:sz w:val="24"/>
                <w:szCs w:val="24"/>
              </w:rPr>
              <w:t>000</w:t>
            </w:r>
            <w:r w:rsidR="005238DD">
              <w:rPr>
                <w:rFonts w:cs="Times New Roman"/>
                <w:sz w:val="24"/>
                <w:szCs w:val="24"/>
              </w:rPr>
              <w:t>.(100% - 5</w:t>
            </w:r>
            <w:r w:rsidRPr="00E572D3">
              <w:rPr>
                <w:rFonts w:cs="Times New Roman"/>
                <w:sz w:val="24"/>
                <w:szCs w:val="24"/>
              </w:rPr>
              <w:t xml:space="preserve">%) = </w:t>
            </w:r>
            <w:r w:rsidR="00E36524">
              <w:rPr>
                <w:rFonts w:cs="Times New Roman"/>
                <w:sz w:val="24"/>
                <w:szCs w:val="24"/>
              </w:rPr>
              <w:t>139 650</w:t>
            </w:r>
            <w:r w:rsidRPr="00E572D3">
              <w:rPr>
                <w:rFonts w:cs="Times New Roman"/>
                <w:sz w:val="24"/>
                <w:szCs w:val="24"/>
              </w:rPr>
              <w:t xml:space="preserve"> đồng</w:t>
            </w:r>
          </w:p>
          <w:p w:rsidR="00F64551" w:rsidRPr="00141ED1" w:rsidRDefault="00F64551" w:rsidP="00141ED1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4"/>
                <w:szCs w:val="24"/>
              </w:rPr>
              <w:t xml:space="preserve">Tổng số tiền phải trả khi mua </w:t>
            </w:r>
            <w:r w:rsidRPr="001F1200">
              <w:rPr>
                <w:rFonts w:cs="Times New Roman"/>
                <w:sz w:val="26"/>
                <w:szCs w:val="26"/>
              </w:rPr>
              <w:t xml:space="preserve">60 cái bánh Pizza hải sản trong đó có 25 cái dùng thẻ VIP (làm tròn nghìn đồng) </w:t>
            </w:r>
            <w:r>
              <w:rPr>
                <w:rFonts w:cs="Times New Roman"/>
                <w:sz w:val="26"/>
                <w:szCs w:val="26"/>
              </w:rPr>
              <w:t>là:</w:t>
            </w:r>
          </w:p>
          <w:p w:rsidR="00E36524" w:rsidRDefault="00E36524" w:rsidP="00625CB8">
            <w:pPr>
              <w:spacing w:line="259" w:lineRule="auto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39 650</w:t>
            </w:r>
            <w:r>
              <w:rPr>
                <w:rFonts w:cs="Times New Roman"/>
                <w:sz w:val="24"/>
                <w:szCs w:val="24"/>
              </w:rPr>
              <w:t>. 25 +</w:t>
            </w:r>
            <w:r w:rsidRPr="00E572D3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147 000.(60-25) =</w:t>
            </w:r>
            <w:r w:rsidR="0095325C">
              <w:rPr>
                <w:rFonts w:cs="Times New Roman"/>
                <w:sz w:val="24"/>
                <w:szCs w:val="24"/>
              </w:rPr>
              <w:t xml:space="preserve"> 3</w:t>
            </w:r>
            <w:r w:rsidR="007B5AFE">
              <w:rPr>
                <w:rFonts w:cs="Times New Roman"/>
                <w:sz w:val="24"/>
                <w:szCs w:val="24"/>
              </w:rPr>
              <w:t xml:space="preserve"> </w:t>
            </w:r>
            <w:r w:rsidR="0095325C">
              <w:rPr>
                <w:rFonts w:cs="Times New Roman"/>
                <w:sz w:val="24"/>
                <w:szCs w:val="24"/>
              </w:rPr>
              <w:t>491</w:t>
            </w:r>
            <w:r w:rsidR="007B5AFE">
              <w:rPr>
                <w:rFonts w:cs="Times New Roman"/>
                <w:sz w:val="24"/>
                <w:szCs w:val="24"/>
              </w:rPr>
              <w:t xml:space="preserve"> </w:t>
            </w:r>
            <w:r w:rsidR="0095325C">
              <w:rPr>
                <w:rFonts w:cs="Times New Roman"/>
                <w:sz w:val="24"/>
                <w:szCs w:val="24"/>
              </w:rPr>
              <w:t>250 + 5 145 000 =</w:t>
            </w:r>
            <w:r w:rsidR="007B5AFE">
              <w:rPr>
                <w:rFonts w:cs="Times New Roman"/>
                <w:sz w:val="24"/>
                <w:szCs w:val="24"/>
              </w:rPr>
              <w:t xml:space="preserve"> 8 636 250 (đồng) </w:t>
            </w:r>
            <w:r w:rsidR="00FD0365" w:rsidRPr="00FD0365">
              <w:rPr>
                <w:rFonts w:cs="Times New Roman"/>
                <w:position w:val="-4"/>
                <w:sz w:val="24"/>
                <w:szCs w:val="24"/>
              </w:rPr>
              <w:object w:dxaOrig="220" w:dyaOrig="200">
                <v:shape id="_x0000_i1111" type="#_x0000_t75" style="width:10.9pt;height:10.05pt" o:ole="">
                  <v:imagedata r:id="rId36" o:title=""/>
                </v:shape>
                <o:OLEObject Type="Embed" ProgID="Equation.DSMT4" ShapeID="_x0000_i1111" DrawAspect="Content" ObjectID="_1696869474" r:id="rId37"/>
              </w:object>
            </w:r>
            <w:r w:rsidR="00FD0365">
              <w:rPr>
                <w:rFonts w:cs="Times New Roman"/>
                <w:sz w:val="24"/>
                <w:szCs w:val="24"/>
              </w:rPr>
              <w:t>8 636 000 (đồng)</w:t>
            </w:r>
            <w:bookmarkStart w:id="0" w:name="_GoBack"/>
            <w:bookmarkEnd w:id="0"/>
          </w:p>
          <w:p w:rsidR="001C68CE" w:rsidRPr="00625CB8" w:rsidRDefault="00625CB8" w:rsidP="00625CB8">
            <w:pPr>
              <w:spacing w:line="259" w:lineRule="auto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b/>
                <w:sz w:val="26"/>
                <w:szCs w:val="26"/>
              </w:rPr>
              <w:tab/>
            </w:r>
          </w:p>
        </w:tc>
        <w:tc>
          <w:tcPr>
            <w:tcW w:w="996" w:type="dxa"/>
          </w:tcPr>
          <w:p w:rsidR="001C68CE" w:rsidRDefault="001C68CE"/>
        </w:tc>
      </w:tr>
      <w:tr w:rsidR="001C68CE" w:rsidTr="0050473D">
        <w:tc>
          <w:tcPr>
            <w:tcW w:w="870" w:type="dxa"/>
          </w:tcPr>
          <w:p w:rsidR="001C68CE" w:rsidRPr="007E1760" w:rsidRDefault="00D45B78">
            <w:pPr>
              <w:rPr>
                <w:rFonts w:cs="Times New Roman"/>
                <w:b/>
                <w:sz w:val="24"/>
                <w:szCs w:val="24"/>
              </w:rPr>
            </w:pPr>
            <w:r w:rsidRPr="007E1760">
              <w:rPr>
                <w:rFonts w:cs="Times New Roman"/>
                <w:b/>
                <w:sz w:val="24"/>
                <w:szCs w:val="24"/>
              </w:rPr>
              <w:t>Bài 5.</w:t>
            </w:r>
          </w:p>
          <w:p w:rsidR="00ED015A" w:rsidRDefault="00ED015A">
            <w:r w:rsidRPr="007E1760">
              <w:rPr>
                <w:b/>
              </w:rPr>
              <w:t>(1,0 điểm)</w:t>
            </w:r>
          </w:p>
        </w:tc>
        <w:tc>
          <w:tcPr>
            <w:tcW w:w="7627" w:type="dxa"/>
          </w:tcPr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iữa 2 điểm A và B là một hồ nước. Biết A, B lần lượt là trung điểm của MC và MD (như hình vẽ). Bạn Mai đi từ C đến D hết 120 bước chân, trung bình mỗi bước chân của Mai đi được 4dm. Hỏi 2 điểm</w:t>
            </w:r>
            <w:r w:rsidR="006B787C">
              <w:rPr>
                <w:rFonts w:cs="Times New Roman"/>
                <w:sz w:val="24"/>
                <w:szCs w:val="24"/>
              </w:rPr>
              <w:t xml:space="preserve"> A và B cách nhau bao nhiêu mét?</w:t>
            </w:r>
          </w:p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 w:rsidRPr="00554C9D">
              <w:rPr>
                <w:rFonts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E3B7B2D" wp14:editId="1AF13043">
                  <wp:extent cx="2811019" cy="183611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776" cy="1855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iải:</w:t>
            </w:r>
          </w:p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Đổi 4dm = 0,4m</w:t>
            </w:r>
          </w:p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Khoảng cách từ C đến D là: 120.0,4 = 48(m)</w:t>
            </w:r>
          </w:p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=&gt; CD = 48m.</w:t>
            </w:r>
          </w:p>
          <w:p w:rsidR="00B26215" w:rsidRDefault="00B26215" w:rsidP="00B26215">
            <w:r w:rsidRPr="00387678">
              <w:rPr>
                <w:position w:val="-140"/>
              </w:rPr>
              <w:object w:dxaOrig="3820" w:dyaOrig="2740">
                <v:shape id="_x0000_i1041" type="#_x0000_t75" style="width:191.15pt;height:137pt" o:ole="">
                  <v:imagedata r:id="rId38" o:title=""/>
                </v:shape>
                <o:OLEObject Type="Embed" ProgID="Equation.DSMT4" ShapeID="_x0000_i1041" DrawAspect="Content" ObjectID="_1696869475" r:id="rId39"/>
              </w:object>
            </w:r>
          </w:p>
          <w:p w:rsidR="00B26215" w:rsidRDefault="00B26215" w:rsidP="00B26215">
            <w:pPr>
              <w:rPr>
                <w:rFonts w:cs="Times New Roman"/>
                <w:sz w:val="24"/>
                <w:szCs w:val="24"/>
              </w:rPr>
            </w:pPr>
            <w:r>
              <w:t>Vậy khoảng cách từ A đến B là 24m.</w:t>
            </w:r>
          </w:p>
          <w:p w:rsidR="001C68CE" w:rsidRDefault="001C68CE"/>
        </w:tc>
        <w:tc>
          <w:tcPr>
            <w:tcW w:w="996" w:type="dxa"/>
          </w:tcPr>
          <w:p w:rsidR="001C68CE" w:rsidRDefault="001C68CE"/>
        </w:tc>
      </w:tr>
      <w:tr w:rsidR="001C68CE" w:rsidTr="0050473D">
        <w:tc>
          <w:tcPr>
            <w:tcW w:w="870" w:type="dxa"/>
          </w:tcPr>
          <w:p w:rsidR="001C68CE" w:rsidRPr="007E1760" w:rsidRDefault="000F6EF6" w:rsidP="000F6EF6">
            <w:pPr>
              <w:rPr>
                <w:rFonts w:cs="Times New Roman"/>
                <w:b/>
                <w:sz w:val="24"/>
                <w:szCs w:val="24"/>
              </w:rPr>
            </w:pPr>
            <w:r w:rsidRPr="007E1760">
              <w:rPr>
                <w:rFonts w:cs="Times New Roman"/>
                <w:b/>
                <w:sz w:val="24"/>
                <w:szCs w:val="24"/>
              </w:rPr>
              <w:lastRenderedPageBreak/>
              <w:t>Bài 6.</w:t>
            </w:r>
            <w:r w:rsidRPr="007E1760">
              <w:rPr>
                <w:b/>
              </w:rPr>
              <w:t>(1,0 điểm)</w:t>
            </w:r>
          </w:p>
        </w:tc>
        <w:tc>
          <w:tcPr>
            <w:tcW w:w="7627" w:type="dxa"/>
          </w:tcPr>
          <w:p w:rsidR="00D45B78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Cho </w:t>
            </w:r>
            <w:r w:rsidRPr="000350BC">
              <w:rPr>
                <w:rFonts w:cs="Times New Roman"/>
                <w:position w:val="-6"/>
                <w:sz w:val="24"/>
                <w:szCs w:val="24"/>
              </w:rPr>
              <w:object w:dxaOrig="680" w:dyaOrig="279">
                <v:shape id="_x0000_i1042" type="#_x0000_t75" style="width:34.05pt;height:13.95pt" o:ole="">
                  <v:imagedata r:id="rId20" o:title=""/>
                </v:shape>
                <o:OLEObject Type="Embed" ProgID="Equation.DSMT4" ShapeID="_x0000_i1042" DrawAspect="Content" ObjectID="_1696869476" r:id="rId40"/>
              </w:object>
            </w:r>
            <w:r>
              <w:rPr>
                <w:rFonts w:cs="Times New Roman"/>
                <w:sz w:val="24"/>
                <w:szCs w:val="24"/>
              </w:rPr>
              <w:t xml:space="preserve"> vuông tại A (AB&lt;AC), có M, N, P là trung điểm của AB, BC, AC</w:t>
            </w:r>
            <w:r w:rsidR="000F6EF6">
              <w:rPr>
                <w:rFonts w:cs="Times New Roman"/>
                <w:sz w:val="24"/>
                <w:szCs w:val="24"/>
              </w:rPr>
              <w:t>.</w:t>
            </w:r>
          </w:p>
          <w:p w:rsidR="00D45B78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/ Chứ</w:t>
            </w:r>
            <w:r w:rsidR="003D6197">
              <w:rPr>
                <w:rFonts w:cs="Times New Roman"/>
                <w:sz w:val="24"/>
                <w:szCs w:val="24"/>
              </w:rPr>
              <w:t>ng minh tứ giác</w:t>
            </w:r>
            <w:r>
              <w:rPr>
                <w:rFonts w:cs="Times New Roman"/>
                <w:sz w:val="24"/>
                <w:szCs w:val="24"/>
              </w:rPr>
              <w:t xml:space="preserve"> AMNP là hình chữ nhật.</w:t>
            </w:r>
          </w:p>
          <w:p w:rsidR="00D45B78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/ Gọi I là trung điểm của MN. Chứng minh: B, I, P thẳng hàng.</w:t>
            </w:r>
          </w:p>
          <w:p w:rsidR="00D45B78" w:rsidRPr="00DE5218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/ Trên tia đối của MP, lấy K sao cho MK = MP</w:t>
            </w:r>
            <w:r w:rsidR="0050473D"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sz w:val="24"/>
                <w:szCs w:val="24"/>
              </w:rPr>
              <w:t xml:space="preserve">L là trung điểm của AP. Kẻ KI và KL cắt AB tại E, F. Chứng minh: </w:t>
            </w:r>
            <w:r w:rsidRPr="00DE5218">
              <w:rPr>
                <w:rFonts w:cs="Times New Roman"/>
                <w:position w:val="-24"/>
                <w:sz w:val="24"/>
                <w:szCs w:val="24"/>
              </w:rPr>
              <w:object w:dxaOrig="1060" w:dyaOrig="620">
                <v:shape id="_x0000_i1043" type="#_x0000_t75" style="width:52.8pt;height:31pt" o:ole="">
                  <v:imagedata r:id="rId22" o:title=""/>
                </v:shape>
                <o:OLEObject Type="Embed" ProgID="Equation.DSMT4" ShapeID="_x0000_i1043" DrawAspect="Content" ObjectID="_1696869477" r:id="rId41"/>
              </w:object>
            </w:r>
          </w:p>
          <w:p w:rsidR="00D45B78" w:rsidRDefault="00D45B78" w:rsidP="00D45B78">
            <w:pPr>
              <w:rPr>
                <w:rFonts w:cs="Times New Roman"/>
                <w:sz w:val="24"/>
                <w:szCs w:val="24"/>
              </w:rPr>
            </w:pPr>
            <w:r w:rsidRPr="00042BF0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37FE31A1" wp14:editId="2DC2CD40">
                  <wp:extent cx="3438717" cy="227502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891" cy="2279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B78" w:rsidRPr="00132176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iải:</w:t>
            </w:r>
          </w:p>
          <w:p w:rsidR="00D45B78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/ Chứng minh: AMNP là hình chữ nhật.</w:t>
            </w:r>
          </w:p>
          <w:p w:rsidR="00D45B78" w:rsidRDefault="00A45DD0" w:rsidP="00D45B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A45DD0">
              <w:rPr>
                <w:rFonts w:cs="Times New Roman"/>
                <w:position w:val="-78"/>
                <w:sz w:val="24"/>
                <w:szCs w:val="24"/>
              </w:rPr>
              <w:object w:dxaOrig="4819" w:dyaOrig="6039">
                <v:shape id="_x0000_i1044" type="#_x0000_t75" style="width:240.85pt;height:301.95pt" o:ole="">
                  <v:imagedata r:id="rId43" o:title=""/>
                </v:shape>
                <o:OLEObject Type="Embed" ProgID="Equation.DSMT4" ShapeID="_x0000_i1044" DrawAspect="Content" ObjectID="_1696869478" r:id="rId44"/>
              </w:object>
            </w:r>
          </w:p>
          <w:p w:rsidR="00D45B78" w:rsidRDefault="00D45B78" w:rsidP="00D45B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0B794D">
              <w:rPr>
                <w:rFonts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2548C8F9" wp14:editId="7452BF30">
                  <wp:extent cx="3416603" cy="2260397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5163" cy="226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B78" w:rsidRDefault="00D45B78" w:rsidP="00D45B78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/ Gọi I là trung điểm của MN. Chứng minh: B, I, P thẳng hàng.</w:t>
            </w:r>
          </w:p>
          <w:p w:rsidR="00D45B78" w:rsidRDefault="00D45B78" w:rsidP="00D45B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E4253C">
              <w:rPr>
                <w:rFonts w:cs="Times New Roman"/>
                <w:position w:val="-198"/>
                <w:sz w:val="26"/>
                <w:szCs w:val="26"/>
                <w:lang w:val="en-GB"/>
              </w:rPr>
              <w:object w:dxaOrig="4720" w:dyaOrig="3680">
                <v:shape id="_x0000_i1045" type="#_x0000_t75" style="width:236.05pt;height:183.7pt" o:ole="">
                  <v:imagedata r:id="rId46" o:title=""/>
                </v:shape>
                <o:OLEObject Type="Embed" ProgID="Equation.DSMT4" ShapeID="_x0000_i1045" DrawAspect="Content" ObjectID="_1696869479" r:id="rId47"/>
              </w:object>
            </w:r>
          </w:p>
          <w:p w:rsidR="00D45B78" w:rsidRDefault="00D45B78" w:rsidP="00D45B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:rsidR="00A45DD0" w:rsidRPr="00DE5218" w:rsidRDefault="00D45B78" w:rsidP="00A45DD0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/ Trên tia đối của MP, lấ</w:t>
            </w:r>
            <w:r w:rsidR="00A45DD0">
              <w:rPr>
                <w:rFonts w:cs="Times New Roman"/>
                <w:sz w:val="24"/>
                <w:szCs w:val="24"/>
              </w:rPr>
              <w:t>y K sao cho MK = MP và</w:t>
            </w:r>
            <w:r w:rsidR="00A45DD0" w:rsidRPr="00DE5218">
              <w:rPr>
                <w:rFonts w:cs="Times New Roman"/>
                <w:sz w:val="24"/>
                <w:szCs w:val="24"/>
              </w:rPr>
              <w:t xml:space="preserve"> </w:t>
            </w:r>
            <w:r w:rsidR="00A45DD0">
              <w:rPr>
                <w:rFonts w:cs="Times New Roman"/>
                <w:sz w:val="24"/>
                <w:szCs w:val="24"/>
              </w:rPr>
              <w:t xml:space="preserve">L là trung điểm của AP. Kẻ KI và KL cắt AB tại E, F. Chứng minh: </w:t>
            </w:r>
            <w:r w:rsidR="00A45DD0" w:rsidRPr="00DE5218">
              <w:rPr>
                <w:rFonts w:cs="Times New Roman"/>
                <w:position w:val="-24"/>
                <w:sz w:val="24"/>
                <w:szCs w:val="24"/>
              </w:rPr>
              <w:object w:dxaOrig="1060" w:dyaOrig="620">
                <v:shape id="_x0000_i1046" type="#_x0000_t75" style="width:52.8pt;height:31pt" o:ole="">
                  <v:imagedata r:id="rId22" o:title=""/>
                </v:shape>
                <o:OLEObject Type="Embed" ProgID="Equation.DSMT4" ShapeID="_x0000_i1046" DrawAspect="Content" ObjectID="_1696869480" r:id="rId48"/>
              </w:object>
            </w:r>
          </w:p>
          <w:p w:rsidR="00D45B78" w:rsidRDefault="00D45B78" w:rsidP="00A45DD0">
            <w:pPr>
              <w:rPr>
                <w:rFonts w:cs="Times New Roman"/>
                <w:sz w:val="26"/>
                <w:szCs w:val="26"/>
                <w:lang w:val="en-GB"/>
              </w:rPr>
            </w:pPr>
          </w:p>
          <w:p w:rsidR="00D45B78" w:rsidRDefault="00D45B78" w:rsidP="00D45B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B73A56">
              <w:rPr>
                <w:rFonts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6BB9B33F" wp14:editId="4E1E758A">
                  <wp:extent cx="4710989" cy="220213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5535" cy="2213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B78" w:rsidRDefault="00D45B78" w:rsidP="00D45B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964387">
              <w:rPr>
                <w:rFonts w:cs="Times New Roman"/>
                <w:b/>
                <w:color w:val="FF0000"/>
                <w:position w:val="-14"/>
                <w:sz w:val="24"/>
                <w:szCs w:val="24"/>
              </w:rPr>
              <w:object w:dxaOrig="3920" w:dyaOrig="5440">
                <v:shape id="_x0000_i1047" type="#_x0000_t75" style="width:195.95pt;height:271.85pt" o:ole="">
                  <v:imagedata r:id="rId50" o:title=""/>
                </v:shape>
                <o:OLEObject Type="Embed" ProgID="Equation.DSMT4" ShapeID="_x0000_i1047" DrawAspect="Content" ObjectID="_1696869481" r:id="rId51"/>
              </w:object>
            </w:r>
          </w:p>
          <w:p w:rsidR="001C68CE" w:rsidRDefault="00A45DD0" w:rsidP="00D45B78">
            <w:r w:rsidRPr="00964387">
              <w:rPr>
                <w:rFonts w:cs="Times New Roman"/>
                <w:b/>
                <w:color w:val="FF0000"/>
                <w:position w:val="-92"/>
                <w:sz w:val="24"/>
                <w:szCs w:val="24"/>
              </w:rPr>
              <w:object w:dxaOrig="3739" w:dyaOrig="1960">
                <v:shape id="_x0000_i1048" type="#_x0000_t75" style="width:187.2pt;height:97.75pt" o:ole="">
                  <v:imagedata r:id="rId52" o:title=""/>
                </v:shape>
                <o:OLEObject Type="Embed" ProgID="Equation.DSMT4" ShapeID="_x0000_i1048" DrawAspect="Content" ObjectID="_1696869482" r:id="rId53"/>
              </w:object>
            </w:r>
          </w:p>
        </w:tc>
        <w:tc>
          <w:tcPr>
            <w:tcW w:w="996" w:type="dxa"/>
          </w:tcPr>
          <w:p w:rsidR="001C68CE" w:rsidRDefault="001C68CE"/>
        </w:tc>
      </w:tr>
    </w:tbl>
    <w:p w:rsidR="001C68CE" w:rsidRDefault="001C68CE"/>
    <w:sectPr w:rsidR="001C68CE" w:rsidSect="00F82A9B">
      <w:pgSz w:w="12240" w:h="15840"/>
      <w:pgMar w:top="709" w:right="118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3C7F2D"/>
    <w:multiLevelType w:val="hybridMultilevel"/>
    <w:tmpl w:val="42D0AB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2D9"/>
    <w:rsid w:val="000020A1"/>
    <w:rsid w:val="00003477"/>
    <w:rsid w:val="000052A2"/>
    <w:rsid w:val="00016313"/>
    <w:rsid w:val="0004116D"/>
    <w:rsid w:val="00042C04"/>
    <w:rsid w:val="00050BE3"/>
    <w:rsid w:val="00060BA3"/>
    <w:rsid w:val="000610EE"/>
    <w:rsid w:val="0008760B"/>
    <w:rsid w:val="000B2D5A"/>
    <w:rsid w:val="000D2764"/>
    <w:rsid w:val="000F6EF6"/>
    <w:rsid w:val="001064ED"/>
    <w:rsid w:val="00106D4D"/>
    <w:rsid w:val="00135642"/>
    <w:rsid w:val="0013682B"/>
    <w:rsid w:val="0014184C"/>
    <w:rsid w:val="00141ED1"/>
    <w:rsid w:val="00160A25"/>
    <w:rsid w:val="00171F7E"/>
    <w:rsid w:val="001835E1"/>
    <w:rsid w:val="001B2381"/>
    <w:rsid w:val="001B5A6C"/>
    <w:rsid w:val="001C5236"/>
    <w:rsid w:val="001C68CE"/>
    <w:rsid w:val="001E4D55"/>
    <w:rsid w:val="00203CA4"/>
    <w:rsid w:val="0020462D"/>
    <w:rsid w:val="00211B32"/>
    <w:rsid w:val="00211BFF"/>
    <w:rsid w:val="00220534"/>
    <w:rsid w:val="0023064A"/>
    <w:rsid w:val="00233BDE"/>
    <w:rsid w:val="002467F7"/>
    <w:rsid w:val="00254FCE"/>
    <w:rsid w:val="00261FFE"/>
    <w:rsid w:val="00297658"/>
    <w:rsid w:val="002A525D"/>
    <w:rsid w:val="002A53A2"/>
    <w:rsid w:val="002A589D"/>
    <w:rsid w:val="002C1611"/>
    <w:rsid w:val="0031006B"/>
    <w:rsid w:val="00321148"/>
    <w:rsid w:val="00326FF4"/>
    <w:rsid w:val="00355E65"/>
    <w:rsid w:val="00356039"/>
    <w:rsid w:val="0038477B"/>
    <w:rsid w:val="00391AA8"/>
    <w:rsid w:val="00392154"/>
    <w:rsid w:val="00394B8C"/>
    <w:rsid w:val="003B0CF7"/>
    <w:rsid w:val="003B17B1"/>
    <w:rsid w:val="003B4E0B"/>
    <w:rsid w:val="003C3AEE"/>
    <w:rsid w:val="003D1348"/>
    <w:rsid w:val="003D6197"/>
    <w:rsid w:val="003E53FF"/>
    <w:rsid w:val="003F79A0"/>
    <w:rsid w:val="00400FE7"/>
    <w:rsid w:val="004115A1"/>
    <w:rsid w:val="00440C5C"/>
    <w:rsid w:val="004459A9"/>
    <w:rsid w:val="00446D9E"/>
    <w:rsid w:val="00476746"/>
    <w:rsid w:val="00481CBE"/>
    <w:rsid w:val="00482A67"/>
    <w:rsid w:val="004913C7"/>
    <w:rsid w:val="0049173E"/>
    <w:rsid w:val="00492ACF"/>
    <w:rsid w:val="004A2D17"/>
    <w:rsid w:val="004B4C3A"/>
    <w:rsid w:val="004B6085"/>
    <w:rsid w:val="004B7739"/>
    <w:rsid w:val="004C2EA4"/>
    <w:rsid w:val="004C4676"/>
    <w:rsid w:val="004D4AB3"/>
    <w:rsid w:val="004F7CEC"/>
    <w:rsid w:val="0050473D"/>
    <w:rsid w:val="005238DD"/>
    <w:rsid w:val="00530FA0"/>
    <w:rsid w:val="005420FE"/>
    <w:rsid w:val="005526DF"/>
    <w:rsid w:val="005601A6"/>
    <w:rsid w:val="005679BB"/>
    <w:rsid w:val="005705F1"/>
    <w:rsid w:val="00576748"/>
    <w:rsid w:val="0058652A"/>
    <w:rsid w:val="00595855"/>
    <w:rsid w:val="00597628"/>
    <w:rsid w:val="005A095E"/>
    <w:rsid w:val="005A3950"/>
    <w:rsid w:val="005B67D8"/>
    <w:rsid w:val="005D4055"/>
    <w:rsid w:val="005D7D68"/>
    <w:rsid w:val="005E2F4B"/>
    <w:rsid w:val="005F2062"/>
    <w:rsid w:val="00603DC2"/>
    <w:rsid w:val="0061317B"/>
    <w:rsid w:val="0061734B"/>
    <w:rsid w:val="00625CB8"/>
    <w:rsid w:val="006334DA"/>
    <w:rsid w:val="00645E9D"/>
    <w:rsid w:val="00652E17"/>
    <w:rsid w:val="00652E37"/>
    <w:rsid w:val="006615B7"/>
    <w:rsid w:val="006631CE"/>
    <w:rsid w:val="0067257A"/>
    <w:rsid w:val="00690388"/>
    <w:rsid w:val="006918E8"/>
    <w:rsid w:val="006B787C"/>
    <w:rsid w:val="006C783D"/>
    <w:rsid w:val="006D6DAC"/>
    <w:rsid w:val="006F18A9"/>
    <w:rsid w:val="006F2F0F"/>
    <w:rsid w:val="007034D1"/>
    <w:rsid w:val="00705D11"/>
    <w:rsid w:val="007502D9"/>
    <w:rsid w:val="007545B1"/>
    <w:rsid w:val="0075513F"/>
    <w:rsid w:val="0077053F"/>
    <w:rsid w:val="00776BA5"/>
    <w:rsid w:val="00790D88"/>
    <w:rsid w:val="007B5AFE"/>
    <w:rsid w:val="007B5D19"/>
    <w:rsid w:val="007C2572"/>
    <w:rsid w:val="007D3BA7"/>
    <w:rsid w:val="007E1760"/>
    <w:rsid w:val="007E1F17"/>
    <w:rsid w:val="007F2B14"/>
    <w:rsid w:val="00800A3D"/>
    <w:rsid w:val="008144BD"/>
    <w:rsid w:val="00821659"/>
    <w:rsid w:val="00840458"/>
    <w:rsid w:val="0084113B"/>
    <w:rsid w:val="008439D7"/>
    <w:rsid w:val="0085183F"/>
    <w:rsid w:val="00876ECA"/>
    <w:rsid w:val="008830DA"/>
    <w:rsid w:val="008842D8"/>
    <w:rsid w:val="0088500F"/>
    <w:rsid w:val="0089653B"/>
    <w:rsid w:val="008A53DB"/>
    <w:rsid w:val="008A76C5"/>
    <w:rsid w:val="008B0A23"/>
    <w:rsid w:val="008D0D58"/>
    <w:rsid w:val="008E29D6"/>
    <w:rsid w:val="008E693C"/>
    <w:rsid w:val="009003A0"/>
    <w:rsid w:val="00914638"/>
    <w:rsid w:val="0092233E"/>
    <w:rsid w:val="0095325C"/>
    <w:rsid w:val="00960A96"/>
    <w:rsid w:val="009864DB"/>
    <w:rsid w:val="009B10FB"/>
    <w:rsid w:val="009B346F"/>
    <w:rsid w:val="009B7414"/>
    <w:rsid w:val="009C14B4"/>
    <w:rsid w:val="009C3EFA"/>
    <w:rsid w:val="009C6ADF"/>
    <w:rsid w:val="009C6CFB"/>
    <w:rsid w:val="009D2F21"/>
    <w:rsid w:val="009D4901"/>
    <w:rsid w:val="009E10B5"/>
    <w:rsid w:val="009E24D9"/>
    <w:rsid w:val="009F789F"/>
    <w:rsid w:val="00A14CDA"/>
    <w:rsid w:val="00A1756F"/>
    <w:rsid w:val="00A175EC"/>
    <w:rsid w:val="00A20A77"/>
    <w:rsid w:val="00A249C6"/>
    <w:rsid w:val="00A337CD"/>
    <w:rsid w:val="00A348E1"/>
    <w:rsid w:val="00A45DD0"/>
    <w:rsid w:val="00A56449"/>
    <w:rsid w:val="00AB2942"/>
    <w:rsid w:val="00AB3DDC"/>
    <w:rsid w:val="00AC04CE"/>
    <w:rsid w:val="00AC4D5D"/>
    <w:rsid w:val="00AD1838"/>
    <w:rsid w:val="00AE4AAF"/>
    <w:rsid w:val="00AE506C"/>
    <w:rsid w:val="00AF01D5"/>
    <w:rsid w:val="00AF373C"/>
    <w:rsid w:val="00B1150C"/>
    <w:rsid w:val="00B26215"/>
    <w:rsid w:val="00B53072"/>
    <w:rsid w:val="00B66739"/>
    <w:rsid w:val="00B71BB4"/>
    <w:rsid w:val="00BB2E85"/>
    <w:rsid w:val="00BC092F"/>
    <w:rsid w:val="00BC4C8C"/>
    <w:rsid w:val="00C001A0"/>
    <w:rsid w:val="00C00C66"/>
    <w:rsid w:val="00C03579"/>
    <w:rsid w:val="00C03599"/>
    <w:rsid w:val="00C261F6"/>
    <w:rsid w:val="00C4660F"/>
    <w:rsid w:val="00C70E59"/>
    <w:rsid w:val="00C753D7"/>
    <w:rsid w:val="00C82FDB"/>
    <w:rsid w:val="00C96A16"/>
    <w:rsid w:val="00CD37FB"/>
    <w:rsid w:val="00CF08EF"/>
    <w:rsid w:val="00D1198E"/>
    <w:rsid w:val="00D16F0F"/>
    <w:rsid w:val="00D21F4D"/>
    <w:rsid w:val="00D32696"/>
    <w:rsid w:val="00D43A84"/>
    <w:rsid w:val="00D43E6E"/>
    <w:rsid w:val="00D45B78"/>
    <w:rsid w:val="00D54822"/>
    <w:rsid w:val="00D57B3B"/>
    <w:rsid w:val="00D6023A"/>
    <w:rsid w:val="00D74ECA"/>
    <w:rsid w:val="00D86403"/>
    <w:rsid w:val="00DA4D4F"/>
    <w:rsid w:val="00DA4ED7"/>
    <w:rsid w:val="00DC10B4"/>
    <w:rsid w:val="00DC5950"/>
    <w:rsid w:val="00DC6D72"/>
    <w:rsid w:val="00DD2CAD"/>
    <w:rsid w:val="00DD3BAA"/>
    <w:rsid w:val="00DF7D00"/>
    <w:rsid w:val="00E1426F"/>
    <w:rsid w:val="00E36524"/>
    <w:rsid w:val="00E47ACE"/>
    <w:rsid w:val="00E61EFA"/>
    <w:rsid w:val="00E640AF"/>
    <w:rsid w:val="00E842DF"/>
    <w:rsid w:val="00E84D53"/>
    <w:rsid w:val="00EB3840"/>
    <w:rsid w:val="00EB68F6"/>
    <w:rsid w:val="00EC2A82"/>
    <w:rsid w:val="00ED015A"/>
    <w:rsid w:val="00EF476B"/>
    <w:rsid w:val="00F03EEF"/>
    <w:rsid w:val="00F046AF"/>
    <w:rsid w:val="00F140A8"/>
    <w:rsid w:val="00F144EF"/>
    <w:rsid w:val="00F4598F"/>
    <w:rsid w:val="00F56511"/>
    <w:rsid w:val="00F61169"/>
    <w:rsid w:val="00F64551"/>
    <w:rsid w:val="00F76E20"/>
    <w:rsid w:val="00F81A37"/>
    <w:rsid w:val="00F82A9B"/>
    <w:rsid w:val="00FC4159"/>
    <w:rsid w:val="00FD0365"/>
    <w:rsid w:val="00FD2695"/>
    <w:rsid w:val="00FD5F38"/>
    <w:rsid w:val="00FD65B7"/>
    <w:rsid w:val="00FE4330"/>
    <w:rsid w:val="00FE5747"/>
    <w:rsid w:val="00FF1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B183F8"/>
  <w15:chartTrackingRefBased/>
  <w15:docId w15:val="{3C3B69C7-15BE-48B3-ABE2-76F142B28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68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046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5</TotalTime>
  <Pages>5</Pages>
  <Words>530</Words>
  <Characters>3022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0-04T11:20:00Z</dcterms:created>
  <dcterms:modified xsi:type="dcterms:W3CDTF">2021-10-27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